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cs="Times New Roman" w:hAnsiTheme="minorEastAsia"/>
          <w:b/>
          <w:sz w:val="28"/>
          <w:szCs w:val="28"/>
        </w:rPr>
        <w:t>第4节 抽象函数问题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cs="Times New Roman" w:hAnsiTheme="minorEastAsia"/>
          <w:b/>
          <w:sz w:val="24"/>
          <w:szCs w:val="24"/>
        </w:rPr>
        <w:t>内容提要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</w:rPr>
        <w:t>1．</w:t>
      </w:r>
      <w:r>
        <w:rPr>
          <w:rFonts w:hint="eastAsia" w:ascii="Times New Roman" w:hAnsi="Times New Roman" w:cs="Times New Roman"/>
        </w:rPr>
        <w:t>轴对称：如果函数</w:t>
      </w:r>
      <w:r>
        <w:rPr>
          <w:rFonts w:ascii="Times New Roman" w:hAnsi="Times New Roman" w:cs="Times New Roman"/>
          <w:position w:val="-10"/>
        </w:rPr>
        <w:object>
          <v:shape id="_x0000_i1025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若</w:t>
      </w:r>
      <w:r>
        <w:rPr>
          <w:rFonts w:ascii="Times New Roman" w:hAnsi="Times New Roman" w:cs="Times New Roman"/>
          <w:position w:val="-20"/>
        </w:rPr>
        <w:object>
          <v:shape id="_x0000_i1026" o:spt="75" type="#_x0000_t75" style="height:27.05pt;width:47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就有</w:t>
      </w:r>
      <w:r>
        <w:rPr>
          <w:rFonts w:ascii="Times New Roman" w:hAnsi="Times New Roman" w:cs="Times New Roman"/>
          <w:position w:val="-10"/>
        </w:rPr>
        <w:object>
          <v:shape id="_x0000_i1027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</w:rPr>
        <w:t>的图象</w:t>
      </w:r>
      <w:r>
        <w:rPr>
          <w:rFonts w:hint="eastAsia" w:ascii="Times New Roman" w:hAnsi="Times New Roman" w:cs="Times New Roman"/>
        </w:rPr>
        <w:t>关于直线</w:t>
      </w:r>
      <w:r>
        <w:rPr>
          <w:rFonts w:ascii="Times New Roman" w:hAnsi="Times New Roman" w:cs="Times New Roman"/>
          <w:position w:val="-6"/>
        </w:rPr>
        <w:object>
          <v:shape id="_x0000_i1029" o:spt="75" type="#_x0000_t75" style="height:9.8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称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记法：自变量关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对称，函数值相等，如图1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</w:rPr>
        <w:t>2．</w:t>
      </w:r>
      <w:r>
        <w:rPr>
          <w:rFonts w:hint="eastAsia" w:ascii="Times New Roman" w:hAnsi="Times New Roman" w:cs="Times New Roman"/>
        </w:rPr>
        <w:t>中心对称：若函数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若</w:t>
      </w:r>
      <w:r>
        <w:rPr>
          <w:rFonts w:ascii="Times New Roman" w:hAnsi="Times New Roman" w:cs="Times New Roman"/>
          <w:position w:val="-20"/>
        </w:rPr>
        <w:object>
          <v:shape id="_x0000_i1031" o:spt="75" type="#_x0000_t75" style="height:27.05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就有</w:t>
      </w:r>
      <w:r>
        <w:rPr>
          <w:rFonts w:ascii="Times New Roman" w:hAnsi="Times New Roman" w:cs="Times New Roman"/>
          <w:position w:val="-20"/>
        </w:rPr>
        <w:object>
          <v:shape id="_x0000_i1032" o:spt="75" type="#_x0000_t75" style="height:27.05pt;width:74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3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关于点</w:t>
      </w:r>
      <w:r>
        <w:rPr>
          <w:rFonts w:ascii="Times New Roman" w:hAnsi="Times New Roman" w:cs="Times New Roman"/>
          <w:position w:val="-10"/>
        </w:rPr>
        <w:object>
          <v:shape id="_x0000_i1034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称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记法：自变量关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对称，函数值关于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对称，如图2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jc w:val="center"/>
      </w:pPr>
      <w:r>
        <w:object>
          <v:shape id="_x0000_i1035" o:spt="75" type="#_x0000_t75" style="height:125pt;width:291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5" r:id="rId24">
            <o:LockedField>false</o:LockedField>
          </o:OLEObject>
        </w:objec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3．函数图象的对称轴和对称中心距离（规律：</w:t>
      </w:r>
      <w:r>
        <w:rPr>
          <w:rFonts w:hint="eastAsia" w:ascii="Times New Roman" w:hAnsi="Times New Roman" w:cs="Times New Roman" w:eastAsiaTheme="majorEastAsia"/>
          <w:i/>
        </w:rPr>
        <w:t>x</w:t>
      </w:r>
      <w:r>
        <w:rPr>
          <w:rFonts w:hint="eastAsia" w:ascii="Times New Roman" w:hAnsi="Times New Roman" w:cs="Times New Roman" w:eastAsiaTheme="majorEastAsia"/>
        </w:rPr>
        <w:t>系数相反是对称，</w:t>
      </w:r>
      <w:r>
        <w:rPr>
          <w:rFonts w:hint="eastAsia" w:ascii="Times New Roman" w:hAnsi="Times New Roman" w:cs="Times New Roman" w:eastAsiaTheme="majorEastAsia"/>
          <w:i/>
        </w:rPr>
        <w:t>x</w:t>
      </w:r>
      <w:r>
        <w:rPr>
          <w:rFonts w:hint="eastAsia" w:ascii="Times New Roman" w:hAnsi="Times New Roman" w:cs="Times New Roman" w:eastAsiaTheme="majorEastAsia"/>
        </w:rPr>
        <w:t>系数相同是周期）</w:t>
      </w:r>
    </w:p>
    <w:tbl>
      <w:tblPr>
        <w:tblStyle w:val="8"/>
        <w:tblW w:w="0" w:type="auto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4"/>
        <w:gridCol w:w="692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6" o:spt="75" type="#_x0000_t75" style="height:13.8pt;width:80.0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hint="eastAsia" w:ascii="Times New Roman" w:hAnsi="Times New Roman" w:cs="Times New Roman" w:eastAsiaTheme="majorEastAsia"/>
              </w:rPr>
              <w:t>或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7" o:spt="75" type="#_x0000_t75" style="height:13.8pt;width:77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8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直线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39" o:spt="75" type="#_x0000_t75" style="height:9.8pt;width:24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（当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40" o:spt="75" type="#_x0000_t75" style="height:12.1pt;width:24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时，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1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即为偶函数，关于</w:t>
            </w:r>
            <w:r>
              <w:rPr>
                <w:rFonts w:hint="eastAsia" w:ascii="Times New Roman" w:hAnsi="Times New Roman" w:cs="Times New Roman" w:eastAsiaTheme="majorEastAsia"/>
                <w:i/>
              </w:rPr>
              <w:t>y</w:t>
            </w:r>
            <w:r>
              <w:rPr>
                <w:rFonts w:hint="eastAsia" w:ascii="Times New Roman" w:hAnsi="Times New Roman" w:cs="Times New Roman" w:eastAsiaTheme="majorEastAsia"/>
              </w:rPr>
              <w:t>轴对称</w:t>
            </w:r>
            <w:r>
              <w:rPr>
                <w:rFonts w:ascii="Times New Roman" w:hAnsi="Times New Roman" w:cs="Times New Roman" w:eastAsiaTheme="majorEastAsia"/>
              </w:rPr>
              <w:t>）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2" o:spt="75" type="#_x0000_t75" style="height:13.8pt;width:80.0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3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直线</w:t>
            </w:r>
            <w:r>
              <w:rPr>
                <w:rFonts w:ascii="Times New Roman" w:hAnsi="Times New Roman" w:cs="Times New Roman" w:eastAsiaTheme="majorEastAsia"/>
                <w:position w:val="-20"/>
              </w:rPr>
              <w:object>
                <v:shape id="_x0000_i1044" o:spt="75" type="#_x0000_t75" style="height:25.9pt;width:39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5" o:spt="75" type="#_x0000_t75" style="height:13.8pt;width:93.9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6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7" o:spt="75" type="#_x0000_t75" style="height:13.8pt;width:24.2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（当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48" o:spt="75" type="#_x0000_t75" style="height:12.1pt;width:24.2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时，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9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即为奇函数，关于原点对称）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50" o:spt="75" type="#_x0000_t75" style="height:13.8pt;width:85.8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51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点</w:t>
            </w:r>
            <w:r>
              <w:rPr>
                <w:rFonts w:ascii="Times New Roman" w:hAnsi="Times New Roman" w:cs="Times New Roman" w:eastAsiaTheme="majorEastAsia"/>
                <w:position w:val="-20"/>
              </w:rPr>
              <w:object>
                <v:shape id="_x0000_i1052" o:spt="75" type="#_x0000_t75" style="height:25.9pt;width:43.2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</w:t>
            </w:r>
          </w:p>
        </w:tc>
      </w:tr>
    </w:tbl>
    <w:p>
      <w:pPr>
        <w:pStyle w:val="2"/>
        <w:tabs>
          <w:tab w:val="left" w:pos="4620"/>
        </w:tabs>
        <w:adjustRightInd w:val="0"/>
        <w:snapToGrid w:val="0"/>
        <w:spacing w:beforeLines="50"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4．双对称的周期结论（可借助三角函数辅助理解）：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两条对称轴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轴距离的2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一条对称轴，一个对称中心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中心与对称轴之间距离的4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</w:t>
      </w:r>
      <w:r>
        <w:rPr>
          <w:rFonts w:hint="eastAsia" w:ascii="Times New Roman" w:hAnsi="Times New Roman" w:cs="Times New Roman"/>
          <w:szCs w:val="21"/>
        </w:rPr>
        <w:t>在同一水平线上的两个对称中心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中心之间距离的2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</w:rPr>
      </w:pPr>
      <w:r>
        <w:rPr>
          <w:rFonts w:hint="eastAsia" w:ascii="Times New Roman" w:hAnsi="Times New Roman" w:cs="Times New Roman" w:eastAsiaTheme="majorEastAsia"/>
        </w:rPr>
        <w:t>5．</w:t>
      </w:r>
      <w:r>
        <w:rPr>
          <w:rFonts w:hint="eastAsia" w:ascii="Times New Roman" w:hAnsi="Times New Roman" w:cs="Times New Roman"/>
          <w:szCs w:val="21"/>
        </w:rPr>
        <w:t>原函数与导函数的对称结论：</w:t>
      </w:r>
      <w:r>
        <w:rPr>
          <w:rFonts w:hint="eastAsia" w:ascii="Times New Roman" w:hAnsi="Times New Roman" w:cs="Times New Roman"/>
          <w:color w:val="41C8F4"/>
          <w:szCs w:val="21"/>
        </w:rPr>
        <w:t>（无需死记结论，想象图象，能理解就行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存在导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4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偶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存在导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0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偶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一定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但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1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为偶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5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偶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一定是奇函数，只能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称，但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不一定是0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1】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092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5pt;width:1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cs="Times New Roman"/>
        </w:rPr>
        <w:t>，且在</w:t>
      </w:r>
      <w:r>
        <w:rPr>
          <w:rFonts w:ascii="Times New Roman" w:hAnsi="Times New Roman" w:cs="Times New Roman"/>
          <w:position w:val="-10"/>
        </w:rPr>
        <w:object>
          <v:shape id="_x0000_i109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</w:rPr>
        <w:t>上为增函数，则（   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095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position w:val="-10"/>
        </w:rPr>
        <w:object>
          <v:shape id="_x0000_i1096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</w:t>
      </w: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097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position w:val="-10"/>
        </w:rPr>
        <w:object>
          <v:shape id="_x0000_i1098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C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099" o:spt="75" type="#_x0000_t75" style="height:15pt;width:19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所以</w:t>
      </w:r>
      <w:r>
        <w:rPr>
          <w:rFonts w:ascii="Times New Roman" w:hAnsi="Times New Roman"/>
          <w:position w:val="-10"/>
          <w:szCs w:val="21"/>
        </w:rPr>
        <w:object>
          <v:shape id="_x0000_i1101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12.1pt;width:35.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0"/>
          <w:szCs w:val="21"/>
        </w:rPr>
        <w:object>
          <v:shape id="_x0000_i110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0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  <w:szCs w:val="21"/>
        </w:rPr>
        <w:t>上为增函数，所以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3.8pt;width:7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从而</w:t>
      </w:r>
      <w:r>
        <w:rPr>
          <w:rFonts w:ascii="Times New Roman" w:hAnsi="Times New Roman"/>
          <w:position w:val="-10"/>
          <w:szCs w:val="21"/>
        </w:rPr>
        <w:object>
          <v:shape id="_x0000_i1106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/>
          <w:color w:val="41C8F4"/>
          <w:szCs w:val="21"/>
        </w:rPr>
        <w:t>本题的关键是由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07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识别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0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</w:t>
      </w:r>
      <w:r>
        <w:rPr>
          <w:rFonts w:hint="eastAsia" w:ascii="Times New Roman" w:hAnsi="Times New Roman"/>
          <w:color w:val="41C8F4"/>
          <w:szCs w:val="21"/>
        </w:rPr>
        <w:t>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【变式1】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109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110" o:spt="75" type="#_x0000_t75" style="height:13.8pt;width:108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cs="Times New Roman"/>
        </w:rPr>
        <w:t>，且在</w:t>
      </w:r>
      <w:r>
        <w:rPr>
          <w:rFonts w:ascii="Times New Roman" w:hAnsi="Times New Roman" w:cs="Times New Roman"/>
          <w:position w:val="-10"/>
        </w:rPr>
        <w:object>
          <v:shape id="_x0000_i1111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cs="Times New Roman"/>
        </w:rPr>
        <w:t>上为增函数，则（   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112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position w:val="-10"/>
        </w:rPr>
        <w:object>
          <v:shape id="_x0000_i1113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</w:t>
      </w: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114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position w:val="-10"/>
        </w:rPr>
        <w:object>
          <v:shape id="_x0000_i1115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D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116" o:spt="75" type="#_x0000_t75" style="height:13.8pt;width:112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11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又</w:t>
      </w:r>
      <w:r>
        <w:rPr>
          <w:rFonts w:ascii="Times New Roman" w:hAnsi="Times New Roman"/>
          <w:position w:val="-10"/>
          <w:szCs w:val="21"/>
        </w:rPr>
        <w:object>
          <v:shape id="_x0000_i111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19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  <w:szCs w:val="21"/>
        </w:rPr>
        <w:t>上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2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  <w:szCs w:val="21"/>
        </w:rPr>
        <w:t>的草图如图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图可知</w:t>
      </w:r>
      <w:r>
        <w:rPr>
          <w:rFonts w:ascii="Times New Roman" w:hAnsi="Times New Roman"/>
          <w:position w:val="-10"/>
          <w:szCs w:val="21"/>
        </w:rPr>
        <w:object>
          <v:shape id="_x0000_i112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hint="eastAsia" w:ascii="Times New Roman" w:hAnsi="Times New Roman"/>
          <w:b/>
          <w:szCs w:val="21"/>
        </w:rPr>
        <w:t>R</w: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24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jc w:val="right"/>
        <w:rPr>
          <w:rFonts w:ascii="Times New Roman" w:hAnsi="Times New Roman"/>
          <w:szCs w:val="21"/>
        </w:rPr>
      </w:pPr>
      <w:r>
        <w:object>
          <v:shape id="_x0000_i1125" o:spt="75" type="#_x0000_t75" style="height:93.3pt;width:91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Visio.Drawing.11" ShapeID="_x0000_i1125" DrawAspect="Content" ObjectID="_1468075825" r:id="rId20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/>
          <w:color w:val="41C8F4"/>
          <w:szCs w:val="21"/>
        </w:rPr>
        <w:t>本题只需由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26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识别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，结合单调性想象图形就可以解题</w:t>
      </w:r>
      <w:r>
        <w:rPr>
          <w:rFonts w:hint="eastAsia" w:ascii="Times New Roman" w:hAnsi="Times New Roman"/>
          <w:color w:val="41C8F4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【变式2】</w:t>
      </w:r>
      <w:r>
        <w:rPr>
          <w:rFonts w:ascii="Times New Roman"/>
          <w:szCs w:val="21"/>
        </w:rPr>
        <w:t>已知函数</w:t>
      </w:r>
      <w:r>
        <w:rPr>
          <w:rFonts w:ascii="Times New Roman"/>
          <w:position w:val="-10"/>
          <w:szCs w:val="21"/>
        </w:rPr>
        <w:object>
          <v:shape id="_x0000_i11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/>
          <w:szCs w:val="21"/>
        </w:rPr>
        <w:t>满足</w:t>
      </w:r>
      <w:r>
        <w:rPr>
          <w:rFonts w:ascii="Times New Roman"/>
          <w:position w:val="-10"/>
          <w:szCs w:val="21"/>
        </w:rPr>
        <w:object>
          <v:shape id="_x0000_i1129" o:spt="75" type="#_x0000_t75" style="height:15pt;width:96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/>
          <w:szCs w:val="21"/>
        </w:rPr>
        <w:t>，若函数</w:t>
      </w:r>
      <w:r>
        <w:rPr>
          <w:rFonts w:ascii="Times New Roman"/>
          <w:position w:val="-12"/>
          <w:szCs w:val="21"/>
        </w:rPr>
        <w:object>
          <v:shape id="_x0000_i1130" o:spt="75" type="#_x0000_t75" style="height:17.3pt;width:69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/>
          <w:szCs w:val="21"/>
        </w:rPr>
        <w:t>有3个不同的零点</w:t>
      </w:r>
      <w:r>
        <w:rPr>
          <w:rFonts w:ascii="Times New Roman"/>
          <w:position w:val="-10"/>
          <w:szCs w:val="21"/>
        </w:rPr>
        <w:object>
          <v:shape id="_x0000_i1131" o:spt="75" type="#_x0000_t75" style="height:15pt;width:10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/>
          <w:szCs w:val="21"/>
        </w:rPr>
        <w:t>、</w:t>
      </w:r>
      <w:r>
        <w:rPr>
          <w:rFonts w:ascii="Times New Roman"/>
          <w:position w:val="-10"/>
          <w:szCs w:val="21"/>
        </w:rPr>
        <w:object>
          <v:shape id="_x0000_i1132" o:spt="75" type="#_x0000_t75" style="height:15pt;width:12.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/>
          <w:szCs w:val="21"/>
        </w:rPr>
        <w:t>、</w:t>
      </w:r>
      <w:r>
        <w:rPr>
          <w:rFonts w:ascii="Times New Roman"/>
          <w:position w:val="-10"/>
          <w:szCs w:val="21"/>
        </w:rPr>
        <w:object>
          <v:shape id="_x0000_i1133" o:spt="75" type="#_x0000_t75" style="height:15pt;width:10.9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34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3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hint="eastAsia" w:ascii="Times New Roman" w:hAnsi="Times New Roman"/>
          <w:szCs w:val="21"/>
        </w:rPr>
        <w:t>看到</w:t>
      </w:r>
      <w:r>
        <w:rPr>
          <w:rFonts w:ascii="Times New Roman" w:hAnsi="Times New Roman"/>
          <w:position w:val="-10"/>
          <w:szCs w:val="21"/>
        </w:rPr>
        <w:object>
          <v:shape id="_x0000_i1135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>，马上想到</w:t>
      </w:r>
      <w:r>
        <w:rPr>
          <w:rFonts w:ascii="Times New Roman" w:hAnsi="Times New Roman"/>
          <w:position w:val="-10"/>
          <w:szCs w:val="21"/>
        </w:rPr>
        <w:object>
          <v:shape id="_x0000_i113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</w:t>
      </w:r>
      <w:r>
        <w:rPr>
          <w:rFonts w:ascii="Times New Roman" w:hAnsi="Times New Roman"/>
          <w:position w:val="-6"/>
          <w:szCs w:val="21"/>
        </w:rPr>
        <w:object>
          <v:shape id="_x0000_i113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而要研究</w:t>
      </w:r>
      <w:r>
        <w:rPr>
          <w:rFonts w:ascii="Times New Roman" w:hAnsi="Times New Roman"/>
          <w:color w:val="41C8F4"/>
          <w:position w:val="-12"/>
          <w:szCs w:val="21"/>
        </w:rPr>
        <w:object>
          <v:shape id="_x0000_i1138" o:spt="75" type="#_x0000_t75" style="height:17.3pt;width:67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零点，可以分离一下，再作图看交点，</w:t>
      </w:r>
      <w:r>
        <w:rPr>
          <w:rFonts w:ascii="Times New Roman" w:hAnsi="Times New Roman"/>
          <w:position w:val="-12"/>
          <w:szCs w:val="21"/>
        </w:rPr>
        <w:object>
          <v:shape id="_x0000_i1139" o:spt="75" type="#_x0000_t75" style="height:17.3pt;width:131.3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函数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4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没给解析式，只能从对称的角度来看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于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42" o:spt="75" type="#_x0000_t75" style="height:17.3pt;width:40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也</w:t>
      </w:r>
      <w:r>
        <w:rPr>
          <w:rFonts w:hint="eastAsia" w:ascii="Times New Roman" w:hAnsi="Times New Roman"/>
          <w:szCs w:val="21"/>
        </w:rPr>
        <w:t>都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故它们的交点关于直线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如图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设</w:t>
      </w:r>
      <w:r>
        <w:rPr>
          <w:rFonts w:ascii="Times New Roman" w:hAnsi="Times New Roman"/>
          <w:position w:val="-10"/>
          <w:szCs w:val="21"/>
        </w:rPr>
        <w:object>
          <v:shape id="_x0000_i1145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必有</w:t>
      </w:r>
      <w:r>
        <w:rPr>
          <w:rFonts w:ascii="Times New Roman" w:hAnsi="Times New Roman"/>
          <w:position w:val="-20"/>
          <w:szCs w:val="21"/>
        </w:rPr>
        <w:object>
          <v:shape id="_x0000_i1146" o:spt="75" type="#_x0000_t75" style="height:27.05pt;width:44.9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148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jc w:val="right"/>
        <w:rPr>
          <w:rFonts w:ascii="Times New Roman" w:hAnsi="Times New Roman"/>
          <w:szCs w:val="21"/>
        </w:rPr>
      </w:pPr>
      <w:r>
        <w:object>
          <v:shape id="_x0000_i1149" o:spt="75" type="#_x0000_t75" style="height:100.8pt;width:151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Visio.Drawing.11" ShapeID="_x0000_i1149" DrawAspect="Content" ObjectID="_1468075849" r:id="rId252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/>
          <w:szCs w:val="21"/>
        </w:rPr>
        <w:t>【变式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】已知函数</w:t>
      </w:r>
      <w:r>
        <w:rPr>
          <w:rFonts w:ascii="Times New Roman" w:hAnsi="Times New Roman"/>
          <w:position w:val="-10"/>
          <w:szCs w:val="21"/>
        </w:rPr>
        <w:object>
          <v:shape id="_x0000_i115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151" o:spt="75" type="#_x0000_t75" style="height:15pt;width:11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53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154" o:spt="75" type="#_x0000_t75" style="height:13.8pt;width:169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点</w:t>
      </w:r>
      <w:r>
        <w:rPr>
          <w:rFonts w:ascii="Times New Roman" w:hAnsi="Times New Roman"/>
          <w:position w:val="-10"/>
          <w:szCs w:val="21"/>
        </w:rPr>
        <w:object>
          <v:shape id="_x0000_i1156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ascii="Times New Roman" w:hAnsi="Times New Roman"/>
          <w:color w:val="41C8F4"/>
          <w:szCs w:val="21"/>
        </w:rPr>
        <w:t>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这几个函数值中，</w:t>
      </w:r>
      <w:r>
        <w:rPr>
          <w:rFonts w:ascii="Times New Roman" w:hAnsi="Times New Roman"/>
          <w:color w:val="41C8F4"/>
          <w:position w:val="-4"/>
          <w:szCs w:val="21"/>
        </w:rPr>
        <w:object>
          <v:shape id="_x0000_i1161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hint="eastAsia" w:ascii="Times New Roman" w:hAnsi="Times New Roman"/>
          <w:color w:val="41C8F4"/>
          <w:szCs w:val="21"/>
        </w:rPr>
        <w:t>3关于1对称，0和2关于1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黑体" w:eastAsia="黑体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所以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有关系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有关系，抓住这点就可以求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6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了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67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  <w:szCs w:val="21"/>
        </w:rPr>
        <w:t>中取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169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0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取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172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3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174" o:spt="75" type="#_x0000_t75" style="height:13.8pt;width:1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175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6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2】</w:t>
      </w:r>
      <w:r>
        <w:rPr>
          <w:rFonts w:ascii="Times New Roman" w:hAnsi="Times New Roman" w:cs="Times New Roman"/>
          <w:szCs w:val="21"/>
        </w:rPr>
        <w:t>偶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关于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称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0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3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hint="eastAsia" w:ascii="Times New Roman" w:hAnsi="Times New Roman" w:cs="Times New Roman"/>
          <w:szCs w:val="21"/>
        </w:rPr>
        <w:t>由题意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周期为</w:t>
      </w:r>
      <w:r>
        <w:rPr>
          <w:rFonts w:hint="eastAsia" w:ascii="Times New Roman" w:hAnsi="Times New Roman" w:cs="Times New Roman"/>
          <w:szCs w:val="21"/>
        </w:rPr>
        <w:t>4，故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5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18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187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周期，周期为对称轴之间距离的</w:t>
      </w:r>
      <w:r>
        <w:rPr>
          <w:rFonts w:hint="eastAsia" w:ascii="Times New Roman" w:hAnsi="Times New Roman" w:cs="Times New Roman"/>
          <w:color w:val="41C8F4"/>
          <w:szCs w:val="21"/>
        </w:rPr>
        <w:t>2倍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 w:eastAsiaTheme="maj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bookmarkStart w:id="0" w:name="_GoBack"/>
      <w:bookmarkEnd w:id="0"/>
      <w:r>
        <w:rPr>
          <w:rFonts w:hint="eastAsia" w:ascii="Times New Roman" w:hAnsi="Times New Roman" w:eastAsiaTheme="majorEastAsia"/>
          <w:szCs w:val="21"/>
        </w:rPr>
        <w:t>【变式1】</w:t>
      </w:r>
      <w:r>
        <w:rPr>
          <w:rFonts w:ascii="Times New Roman" w:hAnsi="Times New Roman"/>
          <w:szCs w:val="21"/>
        </w:rPr>
        <w:t>偶函数</w:t>
      </w:r>
      <w:r>
        <w:rPr>
          <w:rFonts w:ascii="Times New Roman" w:hAnsi="Times New Roman"/>
          <w:position w:val="-10"/>
          <w:szCs w:val="21"/>
        </w:rPr>
        <w:object>
          <v:shape id="_x0000_i118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满足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89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且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90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则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91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hint="eastAsia" w:ascii="Times New Roman" w:hAnsi="Times New Roman"/>
          <w:szCs w:val="21"/>
        </w:rPr>
        <w:t>由题意，</w:t>
      </w:r>
      <w:r>
        <w:rPr>
          <w:rFonts w:ascii="Times New Roman" w:hAnsi="Times New Roman"/>
          <w:position w:val="-10"/>
          <w:szCs w:val="21"/>
        </w:rPr>
        <w:object>
          <v:shape id="_x0000_i1192" o:spt="75" type="#_x0000_t75" style="height:13.8pt;width:112.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19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19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，所以</w: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rFonts w:hint="eastAsia" w:ascii="Times New Roman" w:hAnsi="Times New Roman"/>
          <w:szCs w:val="21"/>
        </w:rPr>
        <w:t>轴对称，从而</w:t>
      </w:r>
      <w:r>
        <w:rPr>
          <w:rFonts w:ascii="Times New Roman" w:hAnsi="Times New Roman"/>
          <w:position w:val="-10"/>
          <w:szCs w:val="21"/>
        </w:rPr>
        <w:object>
          <v:shape id="_x0000_i119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为</w:t>
      </w:r>
      <w:r>
        <w:rPr>
          <w:rFonts w:hint="eastAsia" w:ascii="Times New Roman" w:hAnsi="Times New Roman"/>
          <w:szCs w:val="21"/>
        </w:rPr>
        <w:t>4，故</w:t>
      </w:r>
      <w:r>
        <w:rPr>
          <w:rFonts w:ascii="Times New Roman" w:hAnsi="Times New Roman"/>
          <w:position w:val="-10"/>
          <w:szCs w:val="21"/>
        </w:rPr>
        <w:object>
          <v:shape id="_x0000_i1197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98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取</w:t>
      </w:r>
      <w:r>
        <w:rPr>
          <w:rFonts w:ascii="Times New Roman" w:hAnsi="Times New Roman"/>
          <w:position w:val="-6"/>
          <w:szCs w:val="21"/>
        </w:rPr>
        <w:object>
          <v:shape id="_x0000_i1199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可求得</w:t>
      </w:r>
      <w:r>
        <w:rPr>
          <w:rFonts w:ascii="Times New Roman" w:hAnsi="Times New Roman"/>
          <w:position w:val="-10"/>
          <w:szCs w:val="21"/>
        </w:rPr>
        <w:object>
          <v:shape id="_x0000_i120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01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20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对称中心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203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周期，周期为</w:t>
      </w:r>
      <w:r>
        <w:rPr>
          <w:rFonts w:hint="eastAsia" w:ascii="Times New Roman" w:hAnsi="Times New Roman" w:cs="Times New Roman"/>
          <w:color w:val="41C8F4"/>
          <w:szCs w:val="21"/>
        </w:rPr>
        <w:t>二者</w:t>
      </w:r>
      <w:r>
        <w:rPr>
          <w:rFonts w:ascii="Times New Roman" w:hAnsi="Times New Roman" w:cs="Times New Roman"/>
          <w:color w:val="41C8F4"/>
          <w:szCs w:val="21"/>
        </w:rPr>
        <w:t>之间距离的</w:t>
      </w:r>
      <w:r>
        <w:rPr>
          <w:rFonts w:hint="eastAsia" w:ascii="Times New Roman" w:hAnsi="Times New Roman" w:cs="Times New Roman"/>
          <w:color w:val="41C8F4"/>
          <w:szCs w:val="21"/>
        </w:rPr>
        <w:t>4倍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 w:eastAsiaTheme="maj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【变式2】（</w:t>
      </w:r>
      <w:r>
        <w:rPr>
          <w:rFonts w:ascii="Times New Roman" w:hAnsi="Times New Roman" w:eastAsiaTheme="majorEastAsia"/>
          <w:szCs w:val="21"/>
        </w:rPr>
        <w:t>2018</w:t>
      </w:r>
      <w:r>
        <w:rPr>
          <w:rFonts w:hint="eastAsia" w:ascii="Times New Roman" w:hAnsi="Times New Roman" w:eastAsiaTheme="majorEastAsia"/>
          <w:szCs w:val="21"/>
        </w:rPr>
        <w:t>·</w:t>
      </w:r>
      <w:r>
        <w:rPr>
          <w:rFonts w:ascii="Times New Roman" w:hAnsi="Times New Roman" w:eastAsiaTheme="majorEastAsia"/>
          <w:szCs w:val="21"/>
        </w:rPr>
        <w:t>新课标</w:t>
      </w:r>
      <w:r>
        <w:rPr>
          <w:rFonts w:hint="eastAsia" w:ascii="Times New Roman" w:hAnsi="Times New Roman" w:eastAsiaTheme="majorEastAsia"/>
          <w:szCs w:val="21"/>
        </w:rPr>
        <w:t>Ⅱ</w:t>
      </w:r>
      <w:r>
        <w:rPr>
          <w:rFonts w:ascii="Times New Roman" w:hAnsi="Times New Roman" w:eastAsiaTheme="majorEastAsia"/>
          <w:szCs w:val="21"/>
        </w:rPr>
        <w:t>卷</w:t>
      </w:r>
      <w:r>
        <w:rPr>
          <w:rFonts w:hint="eastAsia" w:ascii="Times New Roman" w:hAnsi="Times New Roman" w:eastAsiaTheme="majorEastAsia"/>
          <w:szCs w:val="21"/>
        </w:rPr>
        <w:t>）</w:t>
      </w:r>
      <w:r>
        <w:rPr>
          <w:rFonts w:ascii="Times New Roman" w:hAnsi="Times New Roman" w:eastAsiaTheme="majorEastAsia"/>
          <w:szCs w:val="21"/>
        </w:rPr>
        <w:t>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是定义域为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奇函数，满足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6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7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则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8" o:spt="75" type="#_x0000_t75" style="height:15pt;width:107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（   ）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2.1pt;width:19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（B）0   （C）2   （D）5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C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 w:hAnsi="黑体" w:eastAsia="黑体"/>
          <w:szCs w:val="21"/>
        </w:rPr>
        <w:t>解</w:t>
      </w:r>
      <w:r>
        <w:rPr>
          <w:rFonts w:hint="eastAsia" w:ascii="Times New Roman" w:hAnsi="黑体" w:eastAsia="黑体"/>
          <w:szCs w:val="21"/>
        </w:rPr>
        <w:t>法1</w:t>
      </w:r>
      <w:r>
        <w:rPr>
          <w:rFonts w:ascii="Times New Roman" w:hAnsi="黑体" w:eastAsia="黑体"/>
          <w:szCs w:val="21"/>
        </w:rPr>
        <w:t>：</w:t>
      </w:r>
      <w:r>
        <w:rPr>
          <w:rFonts w:hint="eastAsia" w:ascii="Times New Roman"/>
          <w:color w:val="41C8F4"/>
          <w:szCs w:val="21"/>
        </w:rPr>
        <w:t>首先由双对称，推出周期，下面给出结论的推导方法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/>
          <w:szCs w:val="21"/>
        </w:rPr>
        <w:t>因为</w:t>
      </w:r>
      <w:r>
        <w:rPr>
          <w:rFonts w:ascii="Times New Roman"/>
          <w:position w:val="-10"/>
          <w:szCs w:val="21"/>
        </w:rPr>
        <w:object>
          <v:shape id="_x0000_i121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奇函数，且</w:t>
      </w:r>
      <w:r>
        <w:rPr>
          <w:rFonts w:ascii="Times New Roman" w:hAnsi="Times New Roman"/>
          <w:position w:val="-10"/>
          <w:szCs w:val="21"/>
        </w:rPr>
        <w:object>
          <v:shape id="_x0000_i1211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212" o:spt="75" type="#_x0000_t75" style="height:15pt;width:82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213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14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10"/>
          <w:szCs w:val="21"/>
        </w:rPr>
        <w:object>
          <v:shape id="_x0000_i121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以4为周期的周期函数，故</w:t>
      </w:r>
      <w:r>
        <w:rPr>
          <w:rFonts w:ascii="Times New Roman" w:hAnsi="Times New Roman"/>
          <w:position w:val="-10"/>
          <w:szCs w:val="21"/>
        </w:rPr>
        <w:object>
          <v:shape id="_x0000_i1216" o:spt="75" type="#_x0000_t75" style="height:15pt;width:111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接下来还需计算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不能只由周期来求，要结合奇函数满足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这个隐含条件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220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取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知</w:t>
      </w:r>
      <w:r>
        <w:rPr>
          <w:rFonts w:ascii="Times New Roman" w:hAnsi="Times New Roman"/>
          <w:position w:val="-10"/>
          <w:szCs w:val="21"/>
        </w:rPr>
        <w:object>
          <v:shape id="_x0000_i1222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223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24" o:spt="75" type="#_x0000_t75" style="height:15pt;width:188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225" o:spt="75" type="#_x0000_t75" style="height:15pt;width:427.9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26" o:spt="75" type="#_x0000_t75" style="height:15pt;width:139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hint="eastAsia" w:asci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color w:val="41C8F4"/>
          <w:szCs w:val="21"/>
        </w:rPr>
      </w:pPr>
      <w:r>
        <w:rPr>
          <w:rFonts w:hint="eastAsia" w:ascii="Times New Roman" w:hAnsi="黑体" w:eastAsia="黑体"/>
          <w:szCs w:val="21"/>
        </w:rPr>
        <w:t>解法2：</w:t>
      </w:r>
      <w:r>
        <w:rPr>
          <w:rFonts w:hint="eastAsia" w:ascii="Times New Roman"/>
          <w:color w:val="41C8F4"/>
          <w:szCs w:val="21"/>
        </w:rPr>
        <w:t>也可以分析已知条件，举一个具体的函数来求解答案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/>
          <w:szCs w:val="21"/>
        </w:rPr>
        <w:t>为奇函数</w:t>
      </w:r>
      <w:r>
        <w:rPr>
          <w:rFonts w:ascii="Times New Roman"/>
          <w:position w:val="-10"/>
          <w:szCs w:val="21"/>
        </w:rPr>
        <w:object>
          <v:shape id="_x0000_i122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ascii="Times New Roman"/>
          <w:szCs w:val="21"/>
        </w:rPr>
        <w:t>有对称中心坐标原点，</w:t>
      </w:r>
      <w:r>
        <w:rPr>
          <w:rFonts w:ascii="Times New Roman"/>
          <w:position w:val="-10"/>
          <w:szCs w:val="21"/>
        </w:rPr>
        <w:object>
          <v:shape id="_x0000_i1229" o:spt="75" type="#_x0000_t75" style="height:13.8pt;width:88.1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ascii="Times New Roman"/>
          <w:szCs w:val="21"/>
        </w:rPr>
        <w:t>有对称轴</w:t>
      </w:r>
      <w:r>
        <w:rPr>
          <w:rFonts w:ascii="Times New Roman"/>
          <w:position w:val="-6"/>
          <w:szCs w:val="21"/>
        </w:rPr>
        <w:object>
          <v:shape id="_x0000_i1230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hint="eastAsia" w:ascii="Times New Roman"/>
          <w:color w:val="41C8F4"/>
          <w:szCs w:val="21"/>
        </w:rPr>
        <w:t>既有对称轴又有对称中心，在三角函数中比较好找，</w:t>
      </w:r>
      <w:r>
        <w:rPr>
          <w:rFonts w:hint="eastAsia" w:ascii="Times New Roman"/>
          <w:szCs w:val="21"/>
        </w:rPr>
        <w:t>结合</w:t>
      </w:r>
      <w:r>
        <w:rPr>
          <w:rFonts w:ascii="Times New Roman"/>
          <w:position w:val="-10"/>
          <w:szCs w:val="21"/>
        </w:rPr>
        <w:object>
          <v:shape id="_x0000_i1231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ascii="Times New Roman"/>
          <w:szCs w:val="21"/>
        </w:rPr>
        <w:t>，可取</w:t>
      </w:r>
      <w:r>
        <w:rPr>
          <w:rFonts w:ascii="Times New Roman"/>
          <w:position w:val="-20"/>
          <w:szCs w:val="21"/>
        </w:rPr>
        <w:object>
          <v:shape id="_x0000_i1232" o:spt="75" type="#_x0000_t75" style="height:25.9pt;width:66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hint="eastAsia" w:ascii="Times New Roman"/>
          <w:szCs w:val="21"/>
        </w:rPr>
        <w:t>此时不难发现</w:t>
      </w:r>
      <w:r>
        <w:rPr>
          <w:rFonts w:ascii="Times New Roman"/>
          <w:position w:val="-10"/>
          <w:szCs w:val="21"/>
        </w:rPr>
        <w:object>
          <v:shape id="_x0000_i12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/>
          <w:szCs w:val="21"/>
        </w:rPr>
        <w:t>周期为</w:t>
      </w:r>
      <w:r>
        <w:rPr>
          <w:rFonts w:hint="eastAsia" w:ascii="Times New Roman"/>
          <w:szCs w:val="21"/>
        </w:rPr>
        <w:t>4，</w:t>
      </w:r>
      <w:r>
        <w:rPr>
          <w:rFonts w:ascii="Times New Roman"/>
          <w:position w:val="-10"/>
          <w:szCs w:val="21"/>
        </w:rPr>
        <w:object>
          <v:shape id="_x0000_i1234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ascii="Times New Roman"/>
          <w:szCs w:val="21"/>
        </w:rPr>
        <w:t>，</w:t>
      </w:r>
      <w:r>
        <w:rPr>
          <w:rFonts w:ascii="Times New Roman"/>
          <w:position w:val="-10"/>
          <w:szCs w:val="21"/>
        </w:rPr>
        <w:object>
          <v:shape id="_x0000_i1235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ascii="Times New Roman"/>
          <w:szCs w:val="21"/>
        </w:rPr>
        <w:t>，</w:t>
      </w:r>
      <w:r>
        <w:rPr>
          <w:rFonts w:ascii="Times New Roman"/>
          <w:position w:val="-10"/>
          <w:szCs w:val="21"/>
        </w:rPr>
        <w:object>
          <v:shape id="_x0000_i123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position w:val="-10"/>
          <w:szCs w:val="21"/>
        </w:rPr>
      </w:pPr>
      <w:r>
        <w:rPr>
          <w:rFonts w:hint="eastAsia" w:ascii="Times New Roman"/>
          <w:szCs w:val="21"/>
        </w:rPr>
        <w:t>所以</w:t>
      </w:r>
      <w:r>
        <w:rPr>
          <w:rFonts w:ascii="Times New Roman"/>
          <w:position w:val="-10"/>
          <w:szCs w:val="21"/>
        </w:rPr>
        <w:object>
          <v:shape id="_x0000_i1237" o:spt="75" type="#_x0000_t75" style="height:13.8pt;width:425.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38" o:spt="75" type="#_x0000_t75" style="height:13.8pt;width:138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hint="eastAsia" w:asci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 w:ascii="Times New Roman" w:hAnsi="Times New Roman" w:cs="Times New Roman" w:eastAsiaTheme="majorEastAsia"/>
          <w:szCs w:val="21"/>
        </w:rPr>
        <w:t>【变式3】</w:t>
      </w:r>
      <w:r>
        <w:rPr>
          <w:rFonts w:hint="eastAsia" w:ascii="Times New Roman" w:hAnsi="Times New Roman" w:cs="Times New Roman" w:eastAsiaTheme="majorEastAsia"/>
        </w:rPr>
        <w:t>（2021</w:t>
      </w:r>
      <w:r>
        <w:rPr>
          <w:rFonts w:ascii="宋体" w:hAnsi="宋体"/>
          <w:szCs w:val="21"/>
        </w:rPr>
        <w:t>·</w:t>
      </w:r>
      <w:r>
        <w:rPr>
          <w:rFonts w:hint="eastAsia" w:ascii="Times New Roman" w:hAnsi="Times New Roman" w:cs="Times New Roman" w:eastAsiaTheme="majorEastAsia"/>
        </w:rPr>
        <w:t>新高考Ⅱ卷）已知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定义域为</w:t>
      </w:r>
      <w:r>
        <w:rPr>
          <w:rFonts w:hint="eastAsia" w:ascii="Times New Roman" w:hAnsi="Times New Roman" w:cs="Times New Roman" w:eastAsiaTheme="majorEastAsia"/>
          <w:b/>
        </w:rPr>
        <w:t>R</w:t>
      </w:r>
      <w:r>
        <w:rPr>
          <w:rFonts w:hint="eastAsia" w:ascii="Times New Roman" w:hAnsi="Times New Roman" w:cs="Times New Roman" w:eastAsiaTheme="majorEastAsia"/>
        </w:rPr>
        <w:t>，且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0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则下列选项中值一定为</w:t>
      </w:r>
      <w:r>
        <w:rPr>
          <w:rFonts w:hint="eastAsia" w:ascii="Times New Roman" w:hAnsi="Times New Roman" w:cs="Times New Roman" w:eastAsiaTheme="majorEastAsia"/>
        </w:rPr>
        <w:t>0的是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242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3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 w:eastAsiaTheme="majorEastAsia"/>
        </w:rPr>
        <w:t>B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="Times New Roman"/>
          <w:color w:val="41C8F4"/>
          <w:szCs w:val="21"/>
        </w:rPr>
        <w:t>先由题干的条件推导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4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情况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47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关于直线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4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hAnsi="Times New Roman" w:cs="Times New Roman" w:eastAsiaTheme="majorEastAsia"/>
          <w:color w:val="41C8F4"/>
        </w:rPr>
        <w:t>题干给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50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是奇函数，这个条件怎么翻译？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cs="Times New Roman" w:hAnsiTheme="majorEastAsia" w:eastAsiaTheme="majorEastAsia"/>
          <w:color w:val="41C8F4"/>
        </w:rPr>
        <w:t>实际上，它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为奇函数效果一样，都能得出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关于点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对称，理由如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设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4" o:spt="75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则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5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，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6" o:spt="75" type="#_x0000_t75" style="height:13.8pt;width:58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7" o:spt="75" type="#_x0000_t75" style="height:13.8pt;width:104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从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8" o:spt="75" type="#_x0000_t75" style="height:13.8pt;width:97.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令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59" o:spt="75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则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0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1" o:spt="75" type="#_x0000_t75" style="height:13.8pt;width:92.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关于点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从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周期为</w:t>
      </w:r>
      <w:r>
        <w:rPr>
          <w:rFonts w:hint="eastAsia" w:ascii="Times New Roman" w:hAnsi="Times New Roman" w:cs="Times New Roman" w:eastAsiaTheme="majorEastAsia"/>
        </w:rPr>
        <w:t>4，且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Times New Roman" w:hAnsi="Times New Roman" w:cs="Times New Roman" w:eastAsiaTheme="majorEastAsia"/>
        </w:rPr>
        <w:t>又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图象关于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6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8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9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选B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="Times New Roman"/>
          <w:color w:val="41C8F4"/>
          <w:szCs w:val="21"/>
        </w:rPr>
        <w:t>也可以直接翻译已知条件，通过赋值来求解答案，但这种解法更抽象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由题意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1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①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又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2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3" o:spt="75" type="#_x0000_t75" style="height:15pt;width:99.0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②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②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7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5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6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hint="eastAsia" w:ascii="Times New Roman" w:hAnsi="Times New Roman" w:cs="Times New Roman" w:eastAsiaTheme="majorEastAsia"/>
          <w:color w:val="41C8F4"/>
        </w:rPr>
        <w:t>已经得到一个等于0的函数值了，但没有这个选项，所以结合式①继续推理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  <w:color w:val="41C8F4"/>
        </w:rPr>
        <w:t>为了在式</w:t>
      </w:r>
      <w:r>
        <w:rPr>
          <w:rFonts w:hint="eastAsia" w:ascii="Times New Roman" w:hAnsi="Times New Roman" w:cs="Times New Roman" w:eastAsiaTheme="majorEastAsia"/>
          <w:color w:val="41C8F4"/>
        </w:rPr>
        <w:t>①中构造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7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，</w:t>
      </w:r>
      <w:r>
        <w:rPr>
          <w:rFonts w:hint="eastAsia" w:ascii="Times New Roman" w:hAnsi="Times New Roman" w:cs="Times New Roman" w:eastAsiaTheme="majorEastAsia"/>
        </w:rPr>
        <w:t>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78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9" o:spt="75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80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Times New Roman" w:hAnsi="Times New Roman" w:cs="Times New Roman" w:eastAsiaTheme="majorEastAsia"/>
          <w:color w:val="41C8F4"/>
        </w:rPr>
        <w:t>选项中还是</w:t>
      </w:r>
      <w:r>
        <w:rPr>
          <w:rFonts w:hint="eastAsia" w:ascii="Times New Roman" w:hAnsi="Times New Roman" w:cs="Times New Roman" w:eastAsiaTheme="majorEastAsia"/>
          <w:color w:val="41C8F4"/>
        </w:rPr>
        <w:t>没有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，所以又结合式</w:t>
      </w:r>
      <w:r>
        <w:rPr>
          <w:rFonts w:hint="eastAsia" w:ascii="Times New Roman" w:hAnsi="Times New Roman" w:cs="Times New Roman" w:eastAsiaTheme="majorEastAsia"/>
          <w:color w:val="41C8F4"/>
        </w:rPr>
        <w:t>②继续推理，为了构造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41C8F4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②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8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84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所以</w:t>
      </w:r>
      <w:r>
        <w:rPr>
          <w:rFonts w:ascii="Times New Roman" w:hAnsi="Times New Roman" w:cs="Times New Roman" w:eastAsiaTheme="majorEastAsia"/>
        </w:rPr>
        <w:t>选</w:t>
      </w:r>
      <w:r>
        <w:rPr>
          <w:rFonts w:hint="eastAsia" w:ascii="Times New Roman" w:hAnsi="Times New Roman" w:cs="Times New Roman" w:eastAsiaTheme="majorEastAsia"/>
        </w:rPr>
        <w:t>B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hint="eastAsia" w:ascii="黑体" w:hAnsi="黑体" w:eastAsia="黑体" w:cs="Times New Roman"/>
          <w:color w:val="41C8F4"/>
        </w:rPr>
        <w:t>【反思】</w:t>
      </w:r>
      <w:r>
        <w:rPr>
          <w:rFonts w:hint="eastAsia" w:ascii="Times New Roman" w:hAnsi="Times New Roman" w:cs="Times New Roman" w:eastAsiaTheme="majorEastAsia"/>
          <w:color w:val="41C8F4"/>
        </w:rPr>
        <w:t>若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的图象关于点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对称，且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在</w:t>
      </w:r>
      <w:r>
        <w:rPr>
          <w:rFonts w:ascii="Times New Roman" w:hAnsi="Times New Roman" w:cs="Times New Roman" w:eastAsiaTheme="majorEastAsia"/>
          <w:color w:val="41C8F4"/>
          <w:position w:val="-6"/>
        </w:rPr>
        <w:object>
          <v:shape id="_x0000_i1288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处有定义，则必有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41C8F4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【变式4】定义在</w:t>
      </w:r>
      <w:r>
        <w:rPr>
          <w:rFonts w:hint="eastAsia" w:ascii="Times New Roman" w:hAnsi="Times New Roman" w:cs="Times New Roman" w:eastAsiaTheme="majorEastAsia"/>
          <w:b/>
          <w:szCs w:val="21"/>
        </w:rPr>
        <w:t>R</w:t>
      </w:r>
      <w:r>
        <w:rPr>
          <w:rFonts w:hint="eastAsia" w:ascii="Times New Roman" w:hAnsi="Times New Roman" w:cs="Times New Roman" w:eastAsiaTheme="majorEastAsia"/>
          <w:szCs w:val="21"/>
        </w:rPr>
        <w:t>上的奇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1" o:spt="75" type="#_x0000_t75" style="height:15pt;width:85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当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2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时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则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4" o:spt="75" type="#_x0000_t75" style="height:27.05pt;width:31.7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5" o:spt="75" type="#_x0000_t75" style="height:27.05pt;width:9.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 w:cs="Times New Roman" w:eastAsiaTheme="majorEastAsia"/>
          <w:szCs w:val="21"/>
        </w:rPr>
        <w:t>由题意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有对称中心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7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8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故其周期为</w:t>
      </w:r>
      <w:r>
        <w:rPr>
          <w:rFonts w:hint="eastAsia" w:ascii="Times New Roman" w:hAnsi="Times New Roman" w:cs="Times New Roman" w:eastAsiaTheme="majorEastAsia"/>
          <w:szCs w:val="21"/>
        </w:rPr>
        <w:t>2，所以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9" o:spt="75" type="#_x0000_t75" style="height:27.05pt;width:115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若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0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有位于同一水平线上的两个</w:t>
      </w:r>
      <w:r>
        <w:rPr>
          <w:rFonts w:hint="eastAsia" w:ascii="Times New Roman" w:hAnsi="Times New Roman" w:cs="Times New Roman"/>
          <w:color w:val="41C8F4"/>
          <w:szCs w:val="21"/>
        </w:rPr>
        <w:t>对称</w:t>
      </w:r>
      <w:r>
        <w:rPr>
          <w:rFonts w:hint="eastAsia" w:ascii="Times New Roman" w:hAnsi="Times New Roman"/>
          <w:color w:val="41C8F4"/>
          <w:szCs w:val="21"/>
        </w:rPr>
        <w:t>中心，则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30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为周期函数，周期为二者之间距离的</w:t>
      </w:r>
      <w:r>
        <w:rPr>
          <w:rFonts w:hint="eastAsia" w:ascii="Times New Roman" w:hAnsi="Times New Roman"/>
          <w:color w:val="41C8F4"/>
          <w:szCs w:val="21"/>
        </w:rPr>
        <w:t>2倍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例3】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4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7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8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szCs w:val="21"/>
        </w:rPr>
        <w:t>1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309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</w:t>
      </w:r>
      <w:r>
        <w:rPr>
          <w:rFonts w:ascii="Times New Roman" w:hAnsi="Times New Roman"/>
          <w:position w:val="-10"/>
          <w:szCs w:val="21"/>
        </w:rPr>
        <w:object>
          <v:shape id="_x0000_i131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6"/>
          <w:szCs w:val="21"/>
        </w:rPr>
        <w:object>
          <v:shape id="_x0000_i131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31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313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4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6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1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0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的位置函数值相等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1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（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的位置的切线也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，斜率相反，如图）</w: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4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 w:hAnsiTheme="majorEastAsia" w:eastAsiaTheme="majorEastAsia"/>
          <w:szCs w:val="21"/>
        </w:rPr>
      </w:pPr>
      <w:r>
        <w:object>
          <v:shape id="_x0000_i1325" o:spt="75" type="#_x0000_t75" style="height:99.65pt;width:143.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Visio.Drawing.11" ShapeID="_x0000_i1325" DrawAspect="Content" ObjectID="_1468076025" r:id="rId6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变式1】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</w:t>
      </w:r>
      <w:r>
        <w:rPr>
          <w:rFonts w:hint="eastAsia" w:ascii="Times New Roman" w:cs="Times New Roman" w:hAnsiTheme="majorEastAsia" w:eastAsiaTheme="majorEastAsia"/>
          <w:szCs w:val="21"/>
        </w:rPr>
        <w:t>奇</w:t>
      </w:r>
      <w:r>
        <w:rPr>
          <w:rFonts w:ascii="Times New Roman" w:cs="Times New Roman" w:hAnsiTheme="majorEastAsia" w:eastAsiaTheme="majorEastAsia"/>
          <w:szCs w:val="21"/>
        </w:rPr>
        <w:t>函数，设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9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0" o:spt="75" type="#_x0000_t75" style="height:13.8pt;width:108.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2" o:spt="75" type="#_x0000_t75" style="height:13.8pt;width:106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hint="eastAsia" w:ascii="Times New Roman" w:hAnsi="Times New Roman"/>
          <w:color w:val="41C8F4"/>
          <w:szCs w:val="21"/>
        </w:rPr>
        <w:t>先</w:t>
      </w:r>
      <w:r>
        <w:rPr>
          <w:rFonts w:ascii="Times New Roman" w:hAnsi="Times New Roman"/>
          <w:color w:val="41C8F4"/>
          <w:szCs w:val="21"/>
        </w:rPr>
        <w:t>利用已知条件推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3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、周期性，再画草图看函数值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34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ascii="Times New Roman" w:hAnsi="Times New Roman"/>
          <w:szCs w:val="21"/>
        </w:rPr>
        <w:t>为奇函数</w:t>
      </w:r>
      <w:r>
        <w:rPr>
          <w:rFonts w:ascii="Times New Roman" w:hAnsi="Times New Roman"/>
          <w:position w:val="-10"/>
          <w:szCs w:val="21"/>
        </w:rPr>
        <w:object>
          <v:shape id="_x0000_i1335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33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所以</w:t>
      </w:r>
      <w:r>
        <w:rPr>
          <w:rFonts w:ascii="Times New Roman" w:hAnsi="Times New Roman"/>
          <w:position w:val="-10"/>
          <w:szCs w:val="21"/>
        </w:rPr>
        <w:object>
          <v:shape id="_x0000_i1337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ascii="Times New Roman" w:hAnsi="Times New Roman"/>
          <w:szCs w:val="21"/>
        </w:rPr>
        <w:t>，又</w:t>
      </w:r>
      <w:r>
        <w:rPr>
          <w:rFonts w:ascii="Times New Roman" w:hAnsi="Times New Roman"/>
          <w:position w:val="-10"/>
          <w:szCs w:val="21"/>
        </w:rPr>
        <w:object>
          <v:shape id="_x0000_i1338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339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  <w:r>
        <w:rPr>
          <w:rFonts w:ascii="Times New Roman" w:hAnsi="Times New Roman"/>
          <w:szCs w:val="21"/>
        </w:rPr>
        <w:t>，如图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40" o:spt="75" type="#_x0000_t75" style="height:13.8pt;width:111.1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10"/>
          <w:szCs w:val="21"/>
        </w:rPr>
        <w:object>
          <v:shape id="_x0000_i134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ascii="Times New Roman" w:hAnsi="Times New Roman"/>
          <w:position w:val="-10"/>
          <w:szCs w:val="21"/>
        </w:rPr>
        <w:object>
          <v:shape id="_x0000_i134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直线</w:t>
      </w:r>
      <w:r>
        <w:rPr>
          <w:rFonts w:ascii="Times New Roman" w:hAnsi="Times New Roman"/>
          <w:position w:val="-6"/>
          <w:szCs w:val="21"/>
        </w:rPr>
        <w:object>
          <v:shape id="_x0000_i134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34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ascii="Times New Roman" w:hAnsi="Times New Roman"/>
          <w:szCs w:val="21"/>
        </w:rPr>
        <w:t>周期为</w:t>
      </w:r>
      <w:r>
        <w:rPr>
          <w:rFonts w:hint="eastAsia" w:ascii="Times New Roman" w:hAnsi="Times New Roman"/>
          <w:szCs w:val="21"/>
        </w:rPr>
        <w:t>4，且</w:t>
      </w:r>
      <w:r>
        <w:rPr>
          <w:rFonts w:ascii="Times New Roman" w:hAnsi="Times New Roman"/>
          <w:position w:val="-10"/>
          <w:szCs w:val="21"/>
        </w:rPr>
        <w:object>
          <v:shape id="_x0000_i1345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46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ascii="Times New Roman" w:hAnsi="Times New Roman"/>
          <w:szCs w:val="21"/>
        </w:rPr>
        <w:t>，从而</w:t>
      </w:r>
      <w:r>
        <w:rPr>
          <w:rFonts w:ascii="Times New Roman" w:hAnsi="Times New Roman"/>
          <w:position w:val="-10"/>
          <w:szCs w:val="21"/>
        </w:rPr>
        <w:object>
          <v:shape id="_x0000_i1347" o:spt="75" type="#_x0000_t75" style="height:13.8pt;width:119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348" o:spt="75" type="#_x0000_t75" style="height:13.8pt;width:388.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49" o:spt="75" type="#_x0000_t75" style="height:13.8pt;width:131.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/>
          <w:szCs w:val="21"/>
        </w:rPr>
      </w:pPr>
      <w:r>
        <w:object>
          <v:shape id="_x0000_i1350" o:spt="75" type="#_x0000_t75" style="height:99.65pt;width:14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Visio.Drawing.11" ShapeID="_x0000_i1350" DrawAspect="Content" ObjectID="_1468076050" r:id="rId6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变式2】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hint="eastAsia" w:ascii="Times New Roman" w:cs="Times New Roman" w:hAnsiTheme="majorEastAsia" w:eastAsiaTheme="majorEastAsia"/>
          <w:szCs w:val="21"/>
        </w:rPr>
        <w:t>2022·新高考Ⅰ卷）（</w:t>
      </w:r>
      <w:r>
        <w:rPr>
          <w:rFonts w:ascii="Times New Roman" w:cs="Times New Roman" w:hAnsiTheme="majorEastAsia" w:eastAsiaTheme="majorEastAsia"/>
          <w:szCs w:val="21"/>
        </w:rPr>
        <w:t>多选）已知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及其导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定义域均为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，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3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54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均为偶函数，则（</w:t>
      </w:r>
      <w:r>
        <w:rPr>
          <w:rFonts w:hint="eastAsia" w:ascii="Times New Roman" w:cs="Times New Roman" w:hAnsiTheme="majorEastAsia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357" o:spt="75" type="#_x0000_t75" style="height:25.9pt;width:44.9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8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9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szCs w:val="21"/>
        </w:rPr>
        <w:t>BC</w:t>
      </w:r>
    </w:p>
    <w:p>
      <w:pPr>
        <w:adjustRightInd w:val="0"/>
        <w:snapToGrid w:val="0"/>
        <w:spacing w:line="360" w:lineRule="auto"/>
        <w:rPr>
          <w:rFonts w:ascii="Times New Roman" w:hAnsi="黑体" w:eastAsia="黑体" w:cs="Times New Roman"/>
          <w:szCs w:val="21"/>
        </w:rPr>
      </w:pPr>
      <w:r>
        <w:rPr>
          <w:rFonts w:hint="eastAsia" w:ascii="Times New Roman" w:hAnsi="黑体" w:eastAsia="黑体" w:cs="Times New Roman"/>
          <w:szCs w:val="21"/>
        </w:rPr>
        <w:t>解析</w:t>
      </w:r>
      <w:r>
        <w:rPr>
          <w:rFonts w:ascii="Times New Roman" w:hAnsi="黑体" w:eastAsia="黑体" w:cs="Times New Roman"/>
          <w:szCs w:val="21"/>
        </w:rPr>
        <w:t>：</w:t>
      </w:r>
      <w:r>
        <w:rPr>
          <w:rFonts w:hint="eastAsia" w:ascii="Times New Roman" w:hAnsi="Times New Roman" w:cs="Times New Roman"/>
          <w:color w:val="41C8F4"/>
          <w:szCs w:val="21"/>
        </w:rPr>
        <w:t>先把已知的</w:t>
      </w:r>
      <w:r>
        <w:rPr>
          <w:rFonts w:ascii="Times New Roman" w:hAnsi="Times New Roman" w:cs="Times New Roman"/>
          <w:color w:val="41C8F4"/>
          <w:position w:val="-20"/>
          <w:szCs w:val="21"/>
        </w:rPr>
        <w:object>
          <v:shape id="_x0000_i1360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，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1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均为偶函数翻译一下，可以翻译成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和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的对称性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4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5" o:spt="75" type="#_x0000_t75" style="height:25.9pt;width:138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6" o:spt="75" type="#_x0000_t75" style="height:25.9pt;width:25.9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67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68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6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此处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必须</w:t>
      </w:r>
      <w:r>
        <w:rPr>
          <w:rFonts w:ascii="Times New Roman" w:cs="Times New Roman" w:hAnsiTheme="majorEastAsia" w:eastAsiaTheme="majorEastAsia"/>
          <w:color w:val="41C8F4"/>
          <w:szCs w:val="21"/>
        </w:rPr>
        <w:t>通过直观想象图形的样子，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37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对称性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反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37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对称性，否则无法求解此题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以</w:t>
      </w:r>
      <w:r>
        <w:rPr>
          <w:rFonts w:hint="eastAsia" w:ascii="Times New Roman" w:cs="Times New Roman" w:hAnsiTheme="majorEastAsia" w:eastAsiaTheme="majorEastAsia"/>
          <w:szCs w:val="21"/>
        </w:rPr>
        <w:t>2为周期的周期函数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（双对称周期结论）</w:t>
      </w:r>
      <w:r>
        <w:rPr>
          <w:rFonts w:hint="eastAsia" w:ascii="Times New Roman" w:cs="Times New Roman" w:hAnsiTheme="majorEastAsia" w:eastAsiaTheme="majorEastAsia"/>
          <w:szCs w:val="21"/>
        </w:rPr>
        <w:t>，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5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也是以</w:t>
      </w:r>
      <w:r>
        <w:rPr>
          <w:rFonts w:hint="eastAsia" w:ascii="Times New Roman" w:cs="Times New Roman" w:hAnsiTheme="majorEastAsia" w:eastAsiaTheme="majorEastAsia"/>
          <w:szCs w:val="21"/>
        </w:rPr>
        <w:t>2为周期的周期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A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6" o:spt="75" type="#_x0000_t75" style="height:15pt;width:51.8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值无法确定，故</w:t>
      </w:r>
      <w:r>
        <w:rPr>
          <w:rFonts w:hint="eastAsia" w:ascii="Times New Roman" w:cs="Times New Roman" w:hAnsiTheme="majorEastAsia" w:eastAsiaTheme="majorEastAsia"/>
          <w:szCs w:val="21"/>
        </w:rPr>
        <w:t>A项错误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B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8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周期为</w:t>
      </w:r>
      <w:r>
        <w:rPr>
          <w:rFonts w:hint="eastAsia" w:ascii="Times New Roman" w:cs="Times New Roman" w:hAnsiTheme="majorEastAsia" w:eastAsiaTheme="majorEastAsia"/>
          <w:szCs w:val="21"/>
        </w:rPr>
        <w:t>2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79" o:spt="75" type="#_x0000_t75" style="height:27.05pt;width:73.1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1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2" o:spt="75" type="#_x0000_t75" style="height:27.05pt;width:24.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必是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极值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4" o:spt="75" type="#_x0000_t75" style="height:27.05pt;width:42.0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hint="eastAsia" w:ascii="Times New Roman" w:cs="Times New Roman" w:hAnsiTheme="majorEastAsia" w:eastAsiaTheme="majorEastAsia"/>
          <w:szCs w:val="21"/>
        </w:rPr>
        <w:t>故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5" o:spt="75" type="#_x0000_t75" style="height:27.05pt;width:39.1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6" o:spt="75" type="#_x0000_t75" style="height:27.05pt;width:46.1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B项正确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C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8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9" o:spt="75" type="#_x0000_t75" style="height:15pt;width:69.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C项正确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D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0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周期为</w:t>
      </w:r>
      <w:r>
        <w:rPr>
          <w:rFonts w:hint="eastAsia" w:ascii="Times New Roman" w:cs="Times New Roman" w:hAnsiTheme="majorEastAsia" w:eastAsiaTheme="majorEastAsia"/>
          <w:szCs w:val="21"/>
        </w:rPr>
        <w:t>2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1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又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93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在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95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9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斜率互为相反数，</w:t>
      </w: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7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8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D项错误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强化训练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（2022·成都模拟·★★★）已知函数</w:t>
      </w:r>
      <w:r>
        <w:rPr>
          <w:rFonts w:ascii="Times New Roman" w:hAnsi="Times New Roman"/>
          <w:position w:val="-10"/>
          <w:szCs w:val="21"/>
        </w:rPr>
        <w:object>
          <v:shape id="_x0000_i139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2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400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40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40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8">
            <o:LockedField>false</o:LockedField>
          </o:OLEObject>
        </w:object>
      </w:r>
      <w:r>
        <w:rPr>
          <w:rFonts w:ascii="Times New Roman" w:hAnsi="Times New Roman"/>
          <w:szCs w:val="21"/>
        </w:rPr>
        <w:t>上为减函数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hint="eastAsia" w:ascii="Times New Roman" w:hAnsi="Times New Roman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403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（B）</w:t>
      </w:r>
      <w:r>
        <w:rPr>
          <w:rFonts w:ascii="Times New Roman" w:hAnsi="Times New Roman" w:cs="Times New Roman"/>
          <w:position w:val="-10"/>
        </w:rPr>
        <w:object>
          <v:shape id="_x0000_i1404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405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（D）</w:t>
      </w:r>
      <w:r>
        <w:rPr>
          <w:rFonts w:ascii="Times New Roman" w:hAnsi="Times New Roman" w:cs="Times New Roman"/>
          <w:position w:val="-10"/>
        </w:rPr>
        <w:object>
          <v:shape id="_x0000_i1406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6">
            <o:LockedField>false</o:LockedField>
          </o:OLEObject>
        </w:objec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（2022·甘肃模拟·★★★）定义在</w:t>
      </w:r>
      <w:r>
        <w:rPr>
          <w:rFonts w:hint="eastAsia" w:ascii="Times New Roman" w:hAnsi="Times New Roman"/>
          <w:b/>
        </w:rPr>
        <w:t>R</w:t>
      </w:r>
      <w:r>
        <w:rPr>
          <w:rFonts w:hint="eastAsia" w:ascii="Times New Roman" w:hAnsi="Times New Roman"/>
        </w:rPr>
        <w:t>上的奇函数</w:t>
      </w:r>
      <w:r>
        <w:rPr>
          <w:rFonts w:ascii="Times New Roman" w:hAnsi="Times New Roman"/>
          <w:position w:val="-10"/>
        </w:rPr>
        <w:object>
          <v:shape id="_x0000_i14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7" DrawAspect="Content" ObjectID="_1468076107" r:id="rId768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418" o:spt="75" type="#_x0000_t75" style="height:13.8pt;width:85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8" DrawAspect="Content" ObjectID="_1468076108" r:id="rId770">
            <o:LockedField>false</o:LockedField>
          </o:OLEObject>
        </w:object>
      </w:r>
      <w:r>
        <w:rPr>
          <w:rFonts w:ascii="Times New Roman" w:hAnsi="Times New Roman"/>
        </w:rPr>
        <w:t>，且当</w:t>
      </w:r>
      <w:r>
        <w:rPr>
          <w:rFonts w:ascii="Times New Roman" w:hAnsi="Times New Roman"/>
          <w:position w:val="-10"/>
        </w:rPr>
        <w:object>
          <v:shape id="_x0000_i14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9" DrawAspect="Content" ObjectID="_1468076109" r:id="rId772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420" o:spt="75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20" DrawAspect="Content" ObjectID="_1468076110" r:id="rId77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421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1" DrawAspect="Content" ObjectID="_1468076111" r:id="rId776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eastAsiaTheme="majorEastAsia"/>
        </w:rPr>
      </w:pPr>
      <w:r>
        <w:rPr>
          <w:rFonts w:hint="eastAsia" w:ascii="Times New Roman" w:hAnsi="Times New Roman"/>
        </w:rPr>
        <w:t>（A）</w:t>
      </w:r>
      <w:r>
        <w:rPr>
          <w:rFonts w:ascii="Times New Roman" w:hAnsi="Times New Roman"/>
          <w:position w:val="-6"/>
        </w:rPr>
        <w:object>
          <v:shape id="_x0000_i1422" o:spt="75" type="#_x0000_t75" style="height:12.1pt;width:13.8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2" DrawAspect="Content" ObjectID="_1468076112" r:id="rId77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B）</w:t>
      </w:r>
      <w:r>
        <w:rPr>
          <w:rFonts w:ascii="Times New Roman" w:hAnsi="Times New Roman"/>
          <w:position w:val="-4"/>
        </w:rPr>
        <w:object>
          <v:shape id="_x0000_i1423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23" DrawAspect="Content" ObjectID="_1468076113" r:id="rId78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C）2   （D）8</w:t>
      </w:r>
    </w:p>
    <w:p>
      <w:pPr>
        <w:pStyle w:val="6"/>
        <w:adjustRightInd w:val="0"/>
        <w:snapToGrid w:val="0"/>
        <w:spacing w:before="0" w:beforeAutospacing="0" w:afterLines="30" w:afterAutospacing="0" w:line="360" w:lineRule="auto"/>
        <w:jc w:val="both"/>
        <w:textAlignment w:val="baseline"/>
        <w:rPr>
          <w:rFonts w:hint="eastAsia" w:ascii="Times New Roman" w:hAnsi="Times New Roman" w:eastAsiaTheme="minorEastAsia" w:cstheme="minorBidi"/>
          <w:kern w:val="2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Lines="3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hint="eastAsia" w:ascii="Times New Roman" w:hAnsi="Times New Roman" w:eastAsiaTheme="minorEastAsia" w:cstheme="minorBidi"/>
          <w:kern w:val="2"/>
          <w:sz w:val="21"/>
          <w:szCs w:val="21"/>
        </w:rPr>
        <w:t>3．（2021·湖北模拟·</w:t>
      </w:r>
      <w:r>
        <w:rPr>
          <w:rFonts w:hint="eastAsia" w:ascii="Times New Roman" w:hAnsi="Times New Roman"/>
          <w:sz w:val="21"/>
          <w:szCs w:val="21"/>
        </w:rPr>
        <w:t>★★★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）（多选）设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2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9" DrawAspect="Content" ObjectID="_1468076114" r:id="rId7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是定义在</w:t>
      </w:r>
      <w:r>
        <w:rPr>
          <w:rFonts w:hint="eastAsia" w:ascii="Times New Roman" w:hAnsi="Times New Roman" w:cs="Times New Roman" w:eastAsiaTheme="majorEastAsia"/>
          <w:b/>
          <w:kern w:val="2"/>
          <w:sz w:val="21"/>
          <w:szCs w:val="21"/>
        </w:rPr>
        <w:t>R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上的偶函数，且对任意的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430" o:spt="75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30" DrawAspect="Content" ObjectID="_1468076115" r:id="rId78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都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31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31" DrawAspect="Content" ObjectID="_1468076116" r:id="rId78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当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32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32" DrawAspect="Content" ObjectID="_1468076117" r:id="rId7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时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1"/>
        </w:rPr>
        <w:object>
          <v:shape id="_x0000_i1433" o:spt="75" type="#_x0000_t75" style="height:27.05pt;width:57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33" DrawAspect="Content" ObjectID="_1468076118" r:id="rId79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则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（   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A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34" DrawAspect="Content" ObjectID="_1468076119" r:id="rId79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是周期函数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且周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2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B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35" DrawAspect="Content" ObjectID="_1468076120" r:id="rId79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最大值是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1，最小值是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436" o:spt="75" type="#_x0000_t75" style="height:27.05pt;width:9.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36" DrawAspect="Content" ObjectID="_1468076121" r:id="rId796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C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37" DrawAspect="Content" ObjectID="_1468076122" r:id="rId79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8" DrawAspect="Content" ObjectID="_1468076123" r:id="rId80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单调递减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9" DrawAspect="Content" ObjectID="_1468076124" r:id="rId80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单调递增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D）当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40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0" DrawAspect="Content" ObjectID="_1468076125" r:id="rId80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时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441" o:spt="75" type="#_x0000_t75" style="height:27.05pt;width:57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41" DrawAspect="Content" ObjectID="_1468076126" r:id="rId8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</w:rPr>
        <w:t>4．</w:t>
      </w:r>
      <w:r>
        <w:rPr>
          <w:rFonts w:hint="eastAsia" w:ascii="Times New Roman" w:hAnsi="Times New Roman"/>
          <w:szCs w:val="21"/>
        </w:rPr>
        <w:t>（★★★）</w:t>
      </w:r>
      <w:r>
        <w:rPr>
          <w:rFonts w:hint="eastAsia" w:ascii="Times New Roman" w:hAnsi="Times New Roman" w:eastAsiaTheme="majorEastAsia"/>
        </w:rPr>
        <w:t>若</w:t>
      </w:r>
      <w:r>
        <w:rPr>
          <w:rFonts w:ascii="Times New Roman" w:hAnsi="Times New Roman" w:eastAsiaTheme="majorEastAsia"/>
          <w:position w:val="-10"/>
        </w:rPr>
        <w:object>
          <v:shape id="_x0000_i146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61" DrawAspect="Content" ObjectID="_1468076127" r:id="rId808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是定义域为</w:t>
      </w:r>
      <w:r>
        <w:rPr>
          <w:rFonts w:hint="eastAsia" w:ascii="Times New Roman" w:hAnsi="Times New Roman" w:eastAsiaTheme="majorEastAsia"/>
          <w:b/>
        </w:rPr>
        <w:t>R</w:t>
      </w:r>
      <w:r>
        <w:rPr>
          <w:rFonts w:hint="eastAsia" w:ascii="Times New Roman" w:hAnsi="Times New Roman" w:eastAsiaTheme="majorEastAsia"/>
        </w:rPr>
        <w:t>的奇函数，</w:t>
      </w:r>
      <w:r>
        <w:rPr>
          <w:rFonts w:ascii="Times New Roman" w:hAnsi="Times New Roman" w:eastAsiaTheme="majorEastAsia"/>
          <w:position w:val="-10"/>
        </w:rPr>
        <w:object>
          <v:shape id="_x0000_i1462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62" DrawAspect="Content" ObjectID="_1468076128" r:id="rId810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，若</w:t>
      </w:r>
      <w:r>
        <w:rPr>
          <w:rFonts w:ascii="Times New Roman" w:hAnsi="Times New Roman" w:eastAsiaTheme="majorEastAsia"/>
          <w:position w:val="-10"/>
        </w:rPr>
        <w:object>
          <v:shape id="_x0000_i146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63" DrawAspect="Content" ObjectID="_1468076129" r:id="rId812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，则</w:t>
      </w:r>
      <w:r>
        <w:rPr>
          <w:rFonts w:ascii="Times New Roman" w:hAnsi="Times New Roman" w:eastAsiaTheme="majorEastAsia"/>
          <w:position w:val="-10"/>
        </w:rPr>
        <w:object>
          <v:shape id="_x0000_i1464" o:spt="75" type="#_x0000_t75" style="height:15pt;width:118.1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64" DrawAspect="Content" ObjectID="_1468076130" r:id="rId814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．（★★★）已知函数</w:t>
      </w:r>
      <w:r>
        <w:rPr>
          <w:rFonts w:ascii="Times New Roman" w:hAnsi="Times New Roman"/>
          <w:position w:val="-10"/>
          <w:szCs w:val="21"/>
        </w:rPr>
        <w:object>
          <v:shape id="_x0000_i1475" o:spt="75" type="#_x0000_t75" style="height:19pt;width:103.1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75" DrawAspect="Content" ObjectID="_1468076131" r:id="rId816">
            <o:LockedField>false</o:LockedField>
          </o:OLEObject>
        </w:object>
      </w:r>
      <w:r>
        <w:rPr>
          <w:rFonts w:ascii="Times New Roman" w:hAnsi="Times New Roman"/>
          <w:szCs w:val="21"/>
        </w:rPr>
        <w:t>，定义域为</w:t>
      </w:r>
      <w:r>
        <w:rPr>
          <w:rFonts w:hint="eastAsia" w:ascii="Times New Roman" w:hAnsi="Times New Roman"/>
          <w:b/>
          <w:szCs w:val="21"/>
        </w:rPr>
        <w:t>R</w:t>
      </w:r>
      <w:r>
        <w:rPr>
          <w:rFonts w:hint="eastAsia" w:ascii="Times New Roman" w:hAnsi="Times New Roman"/>
          <w:szCs w:val="21"/>
        </w:rPr>
        <w:t>的函数</w:t>
      </w:r>
      <w:r>
        <w:rPr>
          <w:rFonts w:ascii="Times New Roman" w:hAnsi="Times New Roman"/>
          <w:position w:val="-10"/>
          <w:szCs w:val="21"/>
        </w:rPr>
        <w:object>
          <v:shape id="_x0000_i1476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76" DrawAspect="Content" ObjectID="_1468076132" r:id="rId818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477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7" DrawAspect="Content" ObjectID="_1468076133" r:id="rId820">
            <o:LockedField>false</o:LockedField>
          </o:OLEObject>
        </w:object>
      </w:r>
      <w:r>
        <w:rPr>
          <w:rFonts w:ascii="Times New Roman" w:hAnsi="Times New Roman"/>
          <w:szCs w:val="21"/>
        </w:rPr>
        <w:t>，若函数</w:t>
      </w:r>
      <w:r>
        <w:rPr>
          <w:rFonts w:ascii="Times New Roman" w:hAnsi="Times New Roman"/>
          <w:position w:val="-10"/>
          <w:szCs w:val="21"/>
        </w:rPr>
        <w:object>
          <v:shape id="_x0000_i1478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78" DrawAspect="Content" ObjectID="_1468076134" r:id="rId822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479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9" DrawAspect="Content" ObjectID="_1468076135" r:id="rId82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的交点为</w:t>
      </w:r>
      <w:r>
        <w:rPr>
          <w:rFonts w:ascii="Times New Roman" w:hAnsi="Times New Roman"/>
          <w:position w:val="-10"/>
          <w:szCs w:val="21"/>
        </w:rPr>
        <w:object>
          <v:shape id="_x0000_i1480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80" DrawAspect="Content" ObjectID="_1468076136" r:id="rId82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81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81" DrawAspect="Content" ObjectID="_1468076137" r:id="rId82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…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8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82" DrawAspect="Content" ObjectID="_1468076138" r:id="rId83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483" o:spt="75" type="#_x0000_t75" style="height:28.8pt;width:54.7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83" DrawAspect="Content" ObjectID="_1468076139" r:id="rId832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）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A）0   （B）5   （C）10   （D）15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 w:ascii="Times New Roman" w:hAnsi="Times New Roman" w:cs="Times New Roman" w:eastAsiaTheme="majorEastAsia"/>
          <w:szCs w:val="21"/>
        </w:rPr>
        <w:t>6．</w:t>
      </w:r>
      <w:r>
        <w:rPr>
          <w:rFonts w:hint="eastAsia" w:ascii="Times New Roman" w:hAnsi="Times New Roman"/>
          <w:szCs w:val="21"/>
        </w:rPr>
        <w:t>（2022·四川模拟·★★★）</w:t>
      </w:r>
      <w:r>
        <w:rPr>
          <w:rFonts w:hint="eastAsia" w:ascii="Times New Roman" w:hAnsi="Times New Roman" w:cs="Times New Roman" w:eastAsiaTheme="majorEastAsia"/>
          <w:szCs w:val="21"/>
        </w:rPr>
        <w:t>奇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500" DrawAspect="Content" ObjectID="_1468076140" r:id="rId8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1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501" DrawAspect="Content" ObjectID="_1468076141" r:id="rId8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若当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502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502" DrawAspect="Content" ObjectID="_1468076142" r:id="rId8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时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3" o:spt="75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503" DrawAspect="Content" ObjectID="_1468076143" r:id="rId8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则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4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504" DrawAspect="Content" ObjectID="_1468076144" r:id="rId8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零点个数为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inorEastAsia"/>
          <w:szCs w:val="21"/>
        </w:rPr>
        <w:t>7．</w:t>
      </w:r>
      <w:r>
        <w:rPr>
          <w:rFonts w:hint="eastAsia" w:ascii="Times New Roman" w:hAnsi="Times New Roman"/>
          <w:szCs w:val="21"/>
        </w:rPr>
        <w:t>（2022·江苏模拟·★★★）</w:t>
      </w:r>
      <w:r>
        <w:rPr>
          <w:rFonts w:hint="eastAsia" w:ascii="Times New Roman" w:cs="Times New Roman"/>
          <w:szCs w:val="21"/>
        </w:rPr>
        <w:t>偶函数</w:t>
      </w:r>
      <w:r>
        <w:rPr>
          <w:rFonts w:ascii="Times New Roman" w:cs="Times New Roman"/>
          <w:position w:val="-10"/>
          <w:szCs w:val="21"/>
        </w:rPr>
        <w:object>
          <v:shape id="_x0000_i151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514" DrawAspect="Content" ObjectID="_1468076145" r:id="rId844">
            <o:LockedField>false</o:LockedField>
          </o:OLEObject>
        </w:object>
      </w:r>
      <w:r>
        <w:rPr>
          <w:rFonts w:ascii="Times New Roman" w:cs="Times New Roman"/>
          <w:szCs w:val="21"/>
        </w:rPr>
        <w:t>满足</w:t>
      </w:r>
      <w:r>
        <w:rPr>
          <w:rFonts w:ascii="Times New Roman" w:cs="Times New Roman"/>
          <w:position w:val="-10"/>
          <w:szCs w:val="21"/>
        </w:rPr>
        <w:object>
          <v:shape id="_x0000_i1515" o:spt="75" type="#_x0000_t75" style="height:15pt;width:96.2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515" DrawAspect="Content" ObjectID="_1468076146" r:id="rId84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当</w:t>
      </w:r>
      <w:r>
        <w:rPr>
          <w:rFonts w:ascii="Times New Roman" w:cs="Times New Roman"/>
          <w:position w:val="-10"/>
          <w:szCs w:val="21"/>
        </w:rPr>
        <w:object>
          <v:shape id="_x0000_i151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516" DrawAspect="Content" ObjectID="_1468076147" r:id="rId848">
            <o:LockedField>false</o:LockedField>
          </o:OLEObject>
        </w:object>
      </w:r>
      <w:r>
        <w:rPr>
          <w:rFonts w:ascii="Times New Roman" w:cs="Times New Roman"/>
          <w:szCs w:val="21"/>
        </w:rPr>
        <w:t>时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position w:val="-10"/>
          <w:szCs w:val="21"/>
        </w:rPr>
        <w:object>
          <v:shape id="_x0000_i1517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517" DrawAspect="Content" ObjectID="_1468076148" r:id="rId85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则函数</w:t>
      </w:r>
      <w:r>
        <w:rPr>
          <w:rFonts w:ascii="Times New Roman" w:cs="Times New Roman"/>
          <w:position w:val="-12"/>
          <w:szCs w:val="21"/>
        </w:rPr>
        <w:object>
          <v:shape id="_x0000_i1518" o:spt="75" type="#_x0000_t75" style="height:17.3pt;width:106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518" DrawAspect="Content" ObjectID="_1468076149" r:id="rId852">
            <o:LockedField>false</o:LockedField>
          </o:OLEObject>
        </w:object>
      </w:r>
      <w:r>
        <w:rPr>
          <w:rFonts w:ascii="Times New Roman" w:cs="Times New Roman"/>
          <w:szCs w:val="21"/>
        </w:rPr>
        <w:t>的所有零点之和为</w:t>
      </w:r>
      <w:r>
        <w:rPr>
          <w:rFonts w:hint="eastAsia" w:ascii="Times New Roman" w:cs="Times New Roman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A）4   （B）6   （C）8   （D）10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8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ascii="Times New Roman" w:hAnsi="宋体"/>
          <w:szCs w:val="21"/>
        </w:rPr>
        <w:t>★★★</w:t>
      </w:r>
      <w:r>
        <w:rPr>
          <w:rFonts w:hint="eastAsia" w:ascii="Times New Roman" w:hAnsi="Times New Roman" w:cs="Times New Roman" w:eastAsiaTheme="majorEastAsia"/>
        </w:rPr>
        <w:t>）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2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528" DrawAspect="Content" ObjectID="_1468076150" r:id="rId8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2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529" DrawAspect="Content" ObjectID="_1468076151" r:id="rId85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30" DrawAspect="Content" ObjectID="_1468076152" r:id="rId8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</w:t>
      </w:r>
      <w:r>
        <w:rPr>
          <w:rFonts w:hint="eastAsia" w:ascii="Times New Roman" w:cs="Times New Roman" w:hAnsiTheme="majorEastAsia" w:eastAsiaTheme="majorEastAsia"/>
          <w:szCs w:val="21"/>
        </w:rPr>
        <w:t>奇</w:t>
      </w:r>
      <w:r>
        <w:rPr>
          <w:rFonts w:ascii="Times New Roman" w:cs="Times New Roman" w:hAnsiTheme="majorEastAsia" w:eastAsiaTheme="majorEastAsia"/>
          <w:szCs w:val="21"/>
        </w:rPr>
        <w:t>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531" DrawAspect="Content" ObjectID="_1468076153" r:id="rId8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2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532" DrawAspect="Content" ObjectID="_1468076154" r:id="rId8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3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533" DrawAspect="Content" ObjectID="_1468076155" r:id="rId8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4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534" DrawAspect="Content" ObjectID="_1468076156" r:id="rId86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/>
          <w:szCs w:val="21"/>
        </w:rPr>
        <w:t>9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ascii="Times New Roman" w:hAnsi="宋体"/>
          <w:szCs w:val="21"/>
        </w:rPr>
        <w:t>★★★★</w:t>
      </w:r>
      <w:r>
        <w:rPr>
          <w:rFonts w:hint="eastAsia" w:ascii="Times New Roman" w:hAnsi="Times New Roman" w:cs="Times New Roman" w:eastAsiaTheme="majorEastAsia"/>
        </w:rPr>
        <w:t>）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553" DrawAspect="Content" ObjectID="_1468076157" r:id="rId8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54" DrawAspect="Content" ObjectID="_1468076158" r:id="rId87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55" DrawAspect="Content" ObjectID="_1468076159" r:id="rId87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56" DrawAspect="Content" ObjectID="_1468076160" r:id="rId87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均为奇</w:t>
      </w:r>
      <w:r>
        <w:rPr>
          <w:rFonts w:ascii="Times New Roman" w:cs="Times New Roman" w:hAnsiTheme="majorEastAsia" w:eastAsiaTheme="majorEastAsia"/>
          <w:szCs w:val="21"/>
        </w:rPr>
        <w:t>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57" DrawAspect="Content" ObjectID="_1468076161" r:id="rId8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8" o:spt="75" type="#_x0000_t75" style="height:13.8pt;width:119.2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58" DrawAspect="Content" ObjectID="_1468076162" r:id="rId87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cs="Times New Roman"/>
          <w:szCs w:val="21"/>
        </w:rPr>
        <w:t>10．</w:t>
      </w:r>
      <w:r>
        <w:rPr>
          <w:rFonts w:hint="eastAsia" w:ascii="Times New Roman" w:hAnsi="Times New Roman" w:cs="Times New Roman" w:eastAsiaTheme="majorEastAsia"/>
        </w:rPr>
        <w:t>（2021</w:t>
      </w:r>
      <w:r>
        <w:rPr>
          <w:rFonts w:ascii="宋体" w:hAnsi="宋体"/>
          <w:szCs w:val="21"/>
        </w:rPr>
        <w:t>·</w:t>
      </w:r>
      <w:r>
        <w:rPr>
          <w:rFonts w:hint="eastAsia" w:ascii="Times New Roman" w:hAnsi="Times New Roman" w:cs="Times New Roman" w:eastAsiaTheme="majorEastAsia"/>
        </w:rPr>
        <w:t>新课标Ⅱ卷</w:t>
      </w:r>
      <w:r>
        <w:rPr>
          <w:rFonts w:ascii="宋体" w:hAnsi="宋体"/>
          <w:szCs w:val="21"/>
        </w:rPr>
        <w:t>·</w:t>
      </w:r>
      <w:r>
        <w:rPr>
          <w:rFonts w:ascii="Times New Roman" w:hAnsi="宋体"/>
          <w:szCs w:val="21"/>
        </w:rPr>
        <w:t>★★★★</w:t>
      </w:r>
      <w:r>
        <w:rPr>
          <w:rFonts w:hint="eastAsia" w:ascii="Times New Roman" w:hAnsi="Times New Roman" w:cs="Times New Roman" w:eastAsiaTheme="majorEastAsia"/>
        </w:rPr>
        <w:t>）设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580" DrawAspect="Content" ObjectID="_1468076163" r:id="rId88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定义域为</w:t>
      </w:r>
      <w:r>
        <w:rPr>
          <w:rFonts w:hint="eastAsia" w:ascii="Times New Roman" w:hAnsi="Times New Roman" w:cs="Times New Roman" w:eastAsiaTheme="majorEastAsia"/>
          <w:b/>
        </w:rPr>
        <w:t>R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581" DrawAspect="Content" ObjectID="_1468076164" r:id="rId88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2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582" DrawAspect="Content" ObjectID="_1468076165" r:id="rId88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当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583" DrawAspect="Content" ObjectID="_1468076166" r:id="rId88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时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4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584" DrawAspect="Content" ObjectID="_1468076167" r:id="rId88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 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5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85" DrawAspect="Content" ObjectID="_1468076168" r:id="rId89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则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6" o:spt="75" type="#_x0000_t75" style="height:25.9pt;width:31.7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86" DrawAspect="Content" ObjectID="_1468076169" r:id="rId89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position w:val="-20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7" o:spt="75" type="#_x0000_t75" style="height:25.9pt;width:17.3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587" DrawAspect="Content" ObjectID="_1468076170" r:id="rId89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8" o:spt="75" type="#_x0000_t75" style="height:25.9pt;width:17.3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88" DrawAspect="Content" ObjectID="_1468076171" r:id="rId89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9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89" DrawAspect="Content" ObjectID="_1468076172" r:id="rId89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90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90" DrawAspect="Content" ObjectID="_1468076173" r:id="rId9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11．</w:t>
      </w:r>
      <w:r>
        <w:rPr>
          <w:rFonts w:hint="eastAsia" w:ascii="Times New Roman" w:hAnsi="Times New Roman"/>
          <w:color w:val="000000"/>
        </w:rPr>
        <w:t>（2022·全国乙卷·理·12·★★★★）</w:t>
      </w:r>
      <w:r>
        <w:rPr>
          <w:rFonts w:ascii="Times New Roman" w:cs="Times New Roman" w:hAnsiTheme="minorEastAsia"/>
        </w:rPr>
        <w:t>已知函数</w:t>
      </w:r>
      <w:r>
        <w:rPr>
          <w:rFonts w:ascii="Times New Roman" w:cs="Times New Roman" w:hAnsiTheme="minorEastAsia"/>
          <w:position w:val="-10"/>
        </w:rPr>
        <w:object>
          <v:shape id="_x0000_i162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620" DrawAspect="Content" ObjectID="_1468076174" r:id="rId902">
            <o:LockedField>false</o:LockedField>
          </o:OLEObject>
        </w:object>
      </w:r>
      <w:r>
        <w:rPr>
          <w:rFonts w:ascii="Times New Roman" w:cs="Times New Roman" w:hAnsiTheme="minorEastAsia"/>
        </w:rPr>
        <w:t>，</w:t>
      </w:r>
      <w:r>
        <w:rPr>
          <w:rFonts w:ascii="Times New Roman" w:cs="Times New Roman" w:hAnsiTheme="minorEastAsia"/>
          <w:position w:val="-10"/>
        </w:rPr>
        <w:object>
          <v:shape id="_x0000_i162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621" DrawAspect="Content" ObjectID="_1468076175" r:id="rId904">
            <o:LockedField>false</o:LockedField>
          </o:OLEObject>
        </w:object>
      </w:r>
      <w:r>
        <w:rPr>
          <w:rFonts w:ascii="Times New Roman" w:cs="Times New Roman" w:hAnsiTheme="minorEastAsia"/>
        </w:rPr>
        <w:t>的定义域均为</w:t>
      </w:r>
      <w:r>
        <w:rPr>
          <w:rFonts w:ascii="Times New Roman" w:hAnsi="Times New Roman" w:cs="Times New Roman"/>
          <w:b/>
          <w:bCs/>
        </w:rPr>
        <w:t>R</w:t>
      </w:r>
      <w:r>
        <w:rPr>
          <w:rFonts w:ascii="Times New Roman" w:cs="Times New Roman" w:hAnsiTheme="minorEastAsia"/>
        </w:rPr>
        <w:t>，且</w:t>
      </w:r>
      <w:r>
        <w:rPr>
          <w:rFonts w:ascii="Times New Roman" w:cs="Times New Roman" w:hAnsiTheme="minorEastAsia"/>
          <w:position w:val="-10"/>
        </w:rPr>
        <w:object>
          <v:shape id="_x0000_i1622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622" DrawAspect="Content" ObjectID="_1468076176" r:id="rId906">
            <o:LockedField>false</o:LockedField>
          </o:OLEObject>
        </w:object>
      </w:r>
      <w:r>
        <w:rPr>
          <w:rFonts w:ascii="Times New Roman" w:cs="Times New Roman" w:hAnsiTheme="minorEastAsia"/>
        </w:rPr>
        <w:t>，</w:t>
      </w:r>
      <w:r>
        <w:rPr>
          <w:rFonts w:ascii="Times New Roman" w:cs="Times New Roman" w:hAnsiTheme="minorEastAsia"/>
          <w:position w:val="-10"/>
        </w:rPr>
        <w:object>
          <v:shape id="_x0000_i1623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623" DrawAspect="Content" ObjectID="_1468076177" r:id="rId908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. </w:t>
      </w:r>
      <w:r>
        <w:rPr>
          <w:rFonts w:ascii="Times New Roman" w:cs="Times New Roman" w:hAnsiTheme="minorEastAsia"/>
        </w:rPr>
        <w:t>若</w:t>
      </w:r>
      <w:r>
        <w:rPr>
          <w:rFonts w:ascii="Times New Roman" w:cs="Times New Roman" w:hAnsiTheme="minorEastAsia"/>
          <w:position w:val="-10"/>
        </w:rPr>
        <w:object>
          <v:shape id="_x0000_i1624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624" DrawAspect="Content" ObjectID="_1468076178" r:id="rId910">
            <o:LockedField>false</o:LockedField>
          </o:OLEObject>
        </w:object>
      </w:r>
      <w:r>
        <w:rPr>
          <w:rFonts w:ascii="Times New Roman" w:cs="Times New Roman" w:hAnsiTheme="minorEastAsia"/>
        </w:rPr>
        <w:t>的</w:t>
      </w:r>
      <w:r>
        <w:rPr>
          <w:rFonts w:hint="eastAsia" w:ascii="Times New Roman" w:cs="Times New Roman" w:hAnsiTheme="minorEastAsia"/>
        </w:rPr>
        <w:t>图象</w:t>
      </w:r>
      <w:r>
        <w:rPr>
          <w:rFonts w:ascii="Times New Roman" w:cs="Times New Roman" w:hAnsiTheme="minorEastAsia"/>
        </w:rPr>
        <w:t>关于直线</w:t>
      </w:r>
      <w:r>
        <w:rPr>
          <w:rFonts w:ascii="Times New Roman" w:cs="Times New Roman" w:hAnsiTheme="minorEastAsia"/>
          <w:position w:val="-6"/>
        </w:rPr>
        <w:object>
          <v:shape id="_x0000_i1625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625" DrawAspect="Content" ObjectID="_1468076179" r:id="rId912">
            <o:LockedField>false</o:LockedField>
          </o:OLEObject>
        </w:object>
      </w:r>
      <w:r>
        <w:rPr>
          <w:rFonts w:ascii="Times New Roman" w:cs="Times New Roman" w:hAnsiTheme="minorEastAsia"/>
        </w:rPr>
        <w:t>对称，</w:t>
      </w:r>
      <w:r>
        <w:rPr>
          <w:rFonts w:ascii="Times New Roman" w:cs="Times New Roman" w:hAnsiTheme="minorEastAsia"/>
          <w:position w:val="-10"/>
        </w:rPr>
        <w:object>
          <v:shape id="_x0000_i1626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626" DrawAspect="Content" ObjectID="_1468076180" r:id="rId914">
            <o:LockedField>false</o:LockedField>
          </o:OLEObject>
        </w:object>
      </w:r>
      <w:r>
        <w:rPr>
          <w:rFonts w:ascii="Times New Roman" w:cs="Times New Roman" w:hAnsiTheme="minorEastAsia"/>
        </w:rPr>
        <w:t>，则</w:t>
      </w:r>
      <w:r>
        <w:rPr>
          <w:rFonts w:ascii="Times New Roman" w:cs="Times New Roman" w:hAnsiTheme="minorEastAsia"/>
          <w:position w:val="-24"/>
        </w:rPr>
        <w:object>
          <v:shape id="_x0000_i1627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627" DrawAspect="Content" ObjectID="_1468076181" r:id="rId916">
            <o:LockedField>false</o:LockedField>
          </o:OLEObject>
        </w:objec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cs="Times New Roman" w:hAnsiTheme="minorEastAsia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28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628" DrawAspect="Content" ObjectID="_1468076182" r:id="rId918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29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629" DrawAspect="Content" ObjectID="_1468076183" r:id="rId920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6"/>
        </w:rPr>
        <w:object>
          <v:shape id="_x0000_i1630" o:spt="75" type="#_x0000_t75" style="height:12.1pt;width:19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630" DrawAspect="Content" ObjectID="_1468076184" r:id="rId922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31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631" DrawAspect="Content" ObjectID="_1468076185" r:id="rId9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/>
          <w:szCs w:val="21"/>
        </w:rPr>
        <w:t>12．</w:t>
      </w:r>
      <w:r>
        <w:rPr>
          <w:rFonts w:hint="eastAsia" w:ascii="Times New Roman" w:hAnsi="Times New Roman"/>
          <w:color w:val="000000"/>
        </w:rPr>
        <w:t>（2022·新高考Ⅱ卷·★★★★）</w:t>
      </w:r>
      <w:r>
        <w:rPr>
          <w:rFonts w:ascii="Times New Roman" w:cs="Times New Roman" w:hAnsiTheme="majorEastAsia" w:eastAsiaTheme="majorEastAsia"/>
          <w:szCs w:val="21"/>
        </w:rPr>
        <w:t>若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684" DrawAspect="Content" ObjectID="_1468076186" r:id="rId9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定义域为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5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685" DrawAspect="Content" ObjectID="_1468076187" r:id="rId9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6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686" DrawAspect="Content" ObjectID="_1468076188" r:id="rId9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24"/>
          <w:szCs w:val="21"/>
        </w:rPr>
        <w:object>
          <v:shape id="_x0000_i1687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687" DrawAspect="Content" ObjectID="_1468076189" r:id="rId9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hint="eastAsia" w:ascii="Times New Roman" w:cs="Times New Roman" w:hAnsiTheme="majorEastAsia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688" o:spt="75" type="#_x0000_t75" style="height:12.1pt;width:13.8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688" DrawAspect="Content" ObjectID="_1468076190" r:id="rId9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（B）</w:t>
      </w:r>
      <w:r>
        <w:rPr>
          <w:rFonts w:ascii="Times New Roman" w:hAnsi="Times New Roman"/>
          <w:position w:val="-4"/>
          <w:szCs w:val="21"/>
        </w:rPr>
        <w:object>
          <v:shape id="_x0000_i1689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689" DrawAspect="Content" ObjectID="_1468076191" r:id="rId9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（C）0   （D）1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9CD"/>
    <w:rsid w:val="00007B63"/>
    <w:rsid w:val="00007BC1"/>
    <w:rsid w:val="00007C91"/>
    <w:rsid w:val="00007CC7"/>
    <w:rsid w:val="00007E5B"/>
    <w:rsid w:val="00007E89"/>
    <w:rsid w:val="00010021"/>
    <w:rsid w:val="00010385"/>
    <w:rsid w:val="000107AB"/>
    <w:rsid w:val="00010B2D"/>
    <w:rsid w:val="00010BDD"/>
    <w:rsid w:val="00011136"/>
    <w:rsid w:val="0001123B"/>
    <w:rsid w:val="00011344"/>
    <w:rsid w:val="00011563"/>
    <w:rsid w:val="0001162C"/>
    <w:rsid w:val="000116AA"/>
    <w:rsid w:val="000116DB"/>
    <w:rsid w:val="000118F0"/>
    <w:rsid w:val="00011ADD"/>
    <w:rsid w:val="00011BDB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57B"/>
    <w:rsid w:val="0001588D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17FEE"/>
    <w:rsid w:val="0002007C"/>
    <w:rsid w:val="0002016D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B98"/>
    <w:rsid w:val="00026CA5"/>
    <w:rsid w:val="00027293"/>
    <w:rsid w:val="00027647"/>
    <w:rsid w:val="00027903"/>
    <w:rsid w:val="000279DE"/>
    <w:rsid w:val="00027C0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310"/>
    <w:rsid w:val="0003363C"/>
    <w:rsid w:val="00033796"/>
    <w:rsid w:val="0003398B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86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9DA"/>
    <w:rsid w:val="00040A7A"/>
    <w:rsid w:val="00040A94"/>
    <w:rsid w:val="00040F67"/>
    <w:rsid w:val="00041069"/>
    <w:rsid w:val="000411D7"/>
    <w:rsid w:val="00041281"/>
    <w:rsid w:val="000412CE"/>
    <w:rsid w:val="000412CF"/>
    <w:rsid w:val="000415BB"/>
    <w:rsid w:val="00041776"/>
    <w:rsid w:val="0004183C"/>
    <w:rsid w:val="00041C5B"/>
    <w:rsid w:val="00041D60"/>
    <w:rsid w:val="00041E82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15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13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6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8B1"/>
    <w:rsid w:val="00050BB7"/>
    <w:rsid w:val="0005137F"/>
    <w:rsid w:val="0005143B"/>
    <w:rsid w:val="00051454"/>
    <w:rsid w:val="00051FE3"/>
    <w:rsid w:val="0005248D"/>
    <w:rsid w:val="000527F1"/>
    <w:rsid w:val="00052FC5"/>
    <w:rsid w:val="0005302C"/>
    <w:rsid w:val="0005318D"/>
    <w:rsid w:val="000531C7"/>
    <w:rsid w:val="00053206"/>
    <w:rsid w:val="0005321C"/>
    <w:rsid w:val="000536CD"/>
    <w:rsid w:val="0005377D"/>
    <w:rsid w:val="000537D6"/>
    <w:rsid w:val="000538D3"/>
    <w:rsid w:val="00053E00"/>
    <w:rsid w:val="00054294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F84"/>
    <w:rsid w:val="000625A0"/>
    <w:rsid w:val="000625D4"/>
    <w:rsid w:val="00062735"/>
    <w:rsid w:val="00062A0B"/>
    <w:rsid w:val="00062D69"/>
    <w:rsid w:val="00063202"/>
    <w:rsid w:val="000633D2"/>
    <w:rsid w:val="00063528"/>
    <w:rsid w:val="0006395B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A48"/>
    <w:rsid w:val="00065B0B"/>
    <w:rsid w:val="00065C2E"/>
    <w:rsid w:val="00066025"/>
    <w:rsid w:val="00066099"/>
    <w:rsid w:val="00066428"/>
    <w:rsid w:val="00066491"/>
    <w:rsid w:val="000664D9"/>
    <w:rsid w:val="00066CA0"/>
    <w:rsid w:val="00066D0F"/>
    <w:rsid w:val="00066EF5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2104"/>
    <w:rsid w:val="0007268E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05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94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5F21"/>
    <w:rsid w:val="00086375"/>
    <w:rsid w:val="00086B04"/>
    <w:rsid w:val="00086E69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0C6"/>
    <w:rsid w:val="000962AA"/>
    <w:rsid w:val="00096652"/>
    <w:rsid w:val="00096787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36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427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69D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37F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6A3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678"/>
    <w:rsid w:val="000C4E6F"/>
    <w:rsid w:val="000C4E8C"/>
    <w:rsid w:val="000C4F18"/>
    <w:rsid w:val="000C4FF1"/>
    <w:rsid w:val="000C50C5"/>
    <w:rsid w:val="000C514A"/>
    <w:rsid w:val="000C526B"/>
    <w:rsid w:val="000C546C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C17"/>
    <w:rsid w:val="000C6E58"/>
    <w:rsid w:val="000C6E6B"/>
    <w:rsid w:val="000C6FC0"/>
    <w:rsid w:val="000C71CB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D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395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78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5AC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47C"/>
    <w:rsid w:val="000E766F"/>
    <w:rsid w:val="000E78D3"/>
    <w:rsid w:val="000E7ACE"/>
    <w:rsid w:val="000E7D44"/>
    <w:rsid w:val="000E7E89"/>
    <w:rsid w:val="000E7EE6"/>
    <w:rsid w:val="000F044E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11C"/>
    <w:rsid w:val="000F2247"/>
    <w:rsid w:val="000F26B4"/>
    <w:rsid w:val="000F275B"/>
    <w:rsid w:val="000F3104"/>
    <w:rsid w:val="000F320D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15B"/>
    <w:rsid w:val="00102307"/>
    <w:rsid w:val="00102430"/>
    <w:rsid w:val="0010263D"/>
    <w:rsid w:val="00102884"/>
    <w:rsid w:val="00102AB6"/>
    <w:rsid w:val="00102CC8"/>
    <w:rsid w:val="00102EDE"/>
    <w:rsid w:val="00103594"/>
    <w:rsid w:val="001036F8"/>
    <w:rsid w:val="001038E9"/>
    <w:rsid w:val="00103B80"/>
    <w:rsid w:val="00103BF3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6C4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706A"/>
    <w:rsid w:val="00117111"/>
    <w:rsid w:val="0011717A"/>
    <w:rsid w:val="00117528"/>
    <w:rsid w:val="00117575"/>
    <w:rsid w:val="001175C8"/>
    <w:rsid w:val="00117664"/>
    <w:rsid w:val="00117D11"/>
    <w:rsid w:val="00117EA6"/>
    <w:rsid w:val="00120325"/>
    <w:rsid w:val="001204B1"/>
    <w:rsid w:val="0012060C"/>
    <w:rsid w:val="0012082C"/>
    <w:rsid w:val="0012086F"/>
    <w:rsid w:val="00120C9E"/>
    <w:rsid w:val="00120CD9"/>
    <w:rsid w:val="00120D9C"/>
    <w:rsid w:val="00120E91"/>
    <w:rsid w:val="00121040"/>
    <w:rsid w:val="00121302"/>
    <w:rsid w:val="001216B4"/>
    <w:rsid w:val="001219E6"/>
    <w:rsid w:val="00121A40"/>
    <w:rsid w:val="00121ABE"/>
    <w:rsid w:val="00121C3E"/>
    <w:rsid w:val="00121D01"/>
    <w:rsid w:val="00121D5C"/>
    <w:rsid w:val="00121EF8"/>
    <w:rsid w:val="00121F27"/>
    <w:rsid w:val="001220A7"/>
    <w:rsid w:val="0012219F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2BC"/>
    <w:rsid w:val="00127BC8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BB2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289"/>
    <w:rsid w:val="00143317"/>
    <w:rsid w:val="001433D1"/>
    <w:rsid w:val="001438B8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394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9FA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3C2"/>
    <w:rsid w:val="001575B4"/>
    <w:rsid w:val="0015760E"/>
    <w:rsid w:val="001577DE"/>
    <w:rsid w:val="00157C02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463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C8"/>
    <w:rsid w:val="001715E0"/>
    <w:rsid w:val="001716E9"/>
    <w:rsid w:val="00171EF1"/>
    <w:rsid w:val="00172139"/>
    <w:rsid w:val="001726A7"/>
    <w:rsid w:val="00172806"/>
    <w:rsid w:val="00172A93"/>
    <w:rsid w:val="00172BCF"/>
    <w:rsid w:val="00173157"/>
    <w:rsid w:val="00173393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C8B"/>
    <w:rsid w:val="00174C95"/>
    <w:rsid w:val="00174D0F"/>
    <w:rsid w:val="00175102"/>
    <w:rsid w:val="00175267"/>
    <w:rsid w:val="001752C4"/>
    <w:rsid w:val="00175B4C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1D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AE5"/>
    <w:rsid w:val="00184BC9"/>
    <w:rsid w:val="00184BF4"/>
    <w:rsid w:val="001851AC"/>
    <w:rsid w:val="00185300"/>
    <w:rsid w:val="00185DFB"/>
    <w:rsid w:val="00185EEE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CB5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6F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4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913"/>
    <w:rsid w:val="001B1B82"/>
    <w:rsid w:val="001B1EDF"/>
    <w:rsid w:val="001B1F87"/>
    <w:rsid w:val="001B21D3"/>
    <w:rsid w:val="001B2241"/>
    <w:rsid w:val="001B26AF"/>
    <w:rsid w:val="001B2B04"/>
    <w:rsid w:val="001B2E40"/>
    <w:rsid w:val="001B303D"/>
    <w:rsid w:val="001B317B"/>
    <w:rsid w:val="001B32BE"/>
    <w:rsid w:val="001B3316"/>
    <w:rsid w:val="001B3A20"/>
    <w:rsid w:val="001B3AF7"/>
    <w:rsid w:val="001B40C4"/>
    <w:rsid w:val="001B4138"/>
    <w:rsid w:val="001B41F6"/>
    <w:rsid w:val="001B44BC"/>
    <w:rsid w:val="001B45BA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6C4"/>
    <w:rsid w:val="001B670F"/>
    <w:rsid w:val="001B6A01"/>
    <w:rsid w:val="001B6D6A"/>
    <w:rsid w:val="001B6FB3"/>
    <w:rsid w:val="001B6FB6"/>
    <w:rsid w:val="001B705B"/>
    <w:rsid w:val="001B7084"/>
    <w:rsid w:val="001B7106"/>
    <w:rsid w:val="001B749E"/>
    <w:rsid w:val="001B75FA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ABF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3EC8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F6F"/>
    <w:rsid w:val="001C7039"/>
    <w:rsid w:val="001C7595"/>
    <w:rsid w:val="001C7CBA"/>
    <w:rsid w:val="001C7D9F"/>
    <w:rsid w:val="001C7EFB"/>
    <w:rsid w:val="001D0152"/>
    <w:rsid w:val="001D02BC"/>
    <w:rsid w:val="001D02D2"/>
    <w:rsid w:val="001D0431"/>
    <w:rsid w:val="001D04CB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95A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09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4FBB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2FAC"/>
    <w:rsid w:val="001F308E"/>
    <w:rsid w:val="001F33AC"/>
    <w:rsid w:val="001F34A0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A96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CDC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6A0"/>
    <w:rsid w:val="00215A11"/>
    <w:rsid w:val="00215A81"/>
    <w:rsid w:val="00215E96"/>
    <w:rsid w:val="00216575"/>
    <w:rsid w:val="00216B14"/>
    <w:rsid w:val="00216D31"/>
    <w:rsid w:val="00216D64"/>
    <w:rsid w:val="00216E55"/>
    <w:rsid w:val="00217113"/>
    <w:rsid w:val="002172BE"/>
    <w:rsid w:val="002173AD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381"/>
    <w:rsid w:val="00224431"/>
    <w:rsid w:val="00224438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F4"/>
    <w:rsid w:val="00226178"/>
    <w:rsid w:val="00226264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4EC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0E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6B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40340"/>
    <w:rsid w:val="00240580"/>
    <w:rsid w:val="00240997"/>
    <w:rsid w:val="00240A22"/>
    <w:rsid w:val="00240A79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69A"/>
    <w:rsid w:val="002429B5"/>
    <w:rsid w:val="00242A62"/>
    <w:rsid w:val="00242FDD"/>
    <w:rsid w:val="00243039"/>
    <w:rsid w:val="00243139"/>
    <w:rsid w:val="00243578"/>
    <w:rsid w:val="0024368A"/>
    <w:rsid w:val="0024368C"/>
    <w:rsid w:val="00243838"/>
    <w:rsid w:val="00243899"/>
    <w:rsid w:val="00243A60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77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51C"/>
    <w:rsid w:val="00255640"/>
    <w:rsid w:val="00255BF3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30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0A1"/>
    <w:rsid w:val="002711A4"/>
    <w:rsid w:val="002711F2"/>
    <w:rsid w:val="002712D4"/>
    <w:rsid w:val="002713C7"/>
    <w:rsid w:val="00271575"/>
    <w:rsid w:val="0027165B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4EFD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528"/>
    <w:rsid w:val="00276879"/>
    <w:rsid w:val="00276A16"/>
    <w:rsid w:val="00276B74"/>
    <w:rsid w:val="00276BAA"/>
    <w:rsid w:val="00277D82"/>
    <w:rsid w:val="00277DA2"/>
    <w:rsid w:val="00277E28"/>
    <w:rsid w:val="00277EA9"/>
    <w:rsid w:val="0028004D"/>
    <w:rsid w:val="00280A13"/>
    <w:rsid w:val="00280DCC"/>
    <w:rsid w:val="00281077"/>
    <w:rsid w:val="00281230"/>
    <w:rsid w:val="00281330"/>
    <w:rsid w:val="002813F1"/>
    <w:rsid w:val="0028161F"/>
    <w:rsid w:val="00281681"/>
    <w:rsid w:val="0028193B"/>
    <w:rsid w:val="00281A95"/>
    <w:rsid w:val="00281FDD"/>
    <w:rsid w:val="0028210C"/>
    <w:rsid w:val="0028213B"/>
    <w:rsid w:val="00282359"/>
    <w:rsid w:val="00282579"/>
    <w:rsid w:val="00282582"/>
    <w:rsid w:val="00282760"/>
    <w:rsid w:val="002829A3"/>
    <w:rsid w:val="00282B17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861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191"/>
    <w:rsid w:val="00290313"/>
    <w:rsid w:val="002904EB"/>
    <w:rsid w:val="0029063F"/>
    <w:rsid w:val="0029082D"/>
    <w:rsid w:val="00290835"/>
    <w:rsid w:val="002910AB"/>
    <w:rsid w:val="002913A2"/>
    <w:rsid w:val="002914C6"/>
    <w:rsid w:val="002915B5"/>
    <w:rsid w:val="00291631"/>
    <w:rsid w:val="002917B6"/>
    <w:rsid w:val="0029186D"/>
    <w:rsid w:val="002919CF"/>
    <w:rsid w:val="00291A70"/>
    <w:rsid w:val="00291CB9"/>
    <w:rsid w:val="00291E21"/>
    <w:rsid w:val="00291EDC"/>
    <w:rsid w:val="002924EE"/>
    <w:rsid w:val="00292737"/>
    <w:rsid w:val="002928D8"/>
    <w:rsid w:val="00292B45"/>
    <w:rsid w:val="00292CB8"/>
    <w:rsid w:val="00292D52"/>
    <w:rsid w:val="00292D88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0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9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CF"/>
    <w:rsid w:val="002A4304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3C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979"/>
    <w:rsid w:val="002B0A2D"/>
    <w:rsid w:val="002B0FB2"/>
    <w:rsid w:val="002B113B"/>
    <w:rsid w:val="002B11F2"/>
    <w:rsid w:val="002B11FE"/>
    <w:rsid w:val="002B164F"/>
    <w:rsid w:val="002B1874"/>
    <w:rsid w:val="002B192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DB4"/>
    <w:rsid w:val="002B2E2E"/>
    <w:rsid w:val="002B3304"/>
    <w:rsid w:val="002B349C"/>
    <w:rsid w:val="002B3728"/>
    <w:rsid w:val="002B37FA"/>
    <w:rsid w:val="002B3A70"/>
    <w:rsid w:val="002B3AFC"/>
    <w:rsid w:val="002B3B05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69A1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519"/>
    <w:rsid w:val="002C1DFE"/>
    <w:rsid w:val="002C1FD0"/>
    <w:rsid w:val="002C202E"/>
    <w:rsid w:val="002C20E3"/>
    <w:rsid w:val="002C25B8"/>
    <w:rsid w:val="002C26E6"/>
    <w:rsid w:val="002C277D"/>
    <w:rsid w:val="002C2825"/>
    <w:rsid w:val="002C28B7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230"/>
    <w:rsid w:val="002C435B"/>
    <w:rsid w:val="002C4494"/>
    <w:rsid w:val="002C4557"/>
    <w:rsid w:val="002C47B7"/>
    <w:rsid w:val="002C492A"/>
    <w:rsid w:val="002C4D47"/>
    <w:rsid w:val="002C4D7D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CD9"/>
    <w:rsid w:val="002D3DE4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70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8B7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E91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3E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AD"/>
    <w:rsid w:val="002F0DB4"/>
    <w:rsid w:val="002F0DB6"/>
    <w:rsid w:val="002F0F5B"/>
    <w:rsid w:val="002F0FA3"/>
    <w:rsid w:val="002F16F9"/>
    <w:rsid w:val="002F18D2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9"/>
    <w:rsid w:val="002F4B6C"/>
    <w:rsid w:val="002F4CC5"/>
    <w:rsid w:val="002F4D02"/>
    <w:rsid w:val="002F4DF9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66C"/>
    <w:rsid w:val="0030182A"/>
    <w:rsid w:val="00301CFB"/>
    <w:rsid w:val="00301DB4"/>
    <w:rsid w:val="00301E47"/>
    <w:rsid w:val="003024D5"/>
    <w:rsid w:val="00302864"/>
    <w:rsid w:val="003028D8"/>
    <w:rsid w:val="0030294E"/>
    <w:rsid w:val="00302B30"/>
    <w:rsid w:val="00302D57"/>
    <w:rsid w:val="00302F8F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765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114F"/>
    <w:rsid w:val="0031128F"/>
    <w:rsid w:val="00311310"/>
    <w:rsid w:val="003113B0"/>
    <w:rsid w:val="00311959"/>
    <w:rsid w:val="00311A6D"/>
    <w:rsid w:val="00311B16"/>
    <w:rsid w:val="00311B8D"/>
    <w:rsid w:val="00311B96"/>
    <w:rsid w:val="00311CB8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3E4C"/>
    <w:rsid w:val="00314076"/>
    <w:rsid w:val="003141D2"/>
    <w:rsid w:val="003142CE"/>
    <w:rsid w:val="0031483A"/>
    <w:rsid w:val="00314917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E8"/>
    <w:rsid w:val="00317010"/>
    <w:rsid w:val="003171D4"/>
    <w:rsid w:val="00317230"/>
    <w:rsid w:val="003174D7"/>
    <w:rsid w:val="0031789E"/>
    <w:rsid w:val="00317974"/>
    <w:rsid w:val="00317A66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85D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69"/>
    <w:rsid w:val="003244CC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092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DE0"/>
    <w:rsid w:val="00337EEA"/>
    <w:rsid w:val="00340247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0A3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C48"/>
    <w:rsid w:val="00352CC8"/>
    <w:rsid w:val="00352EDD"/>
    <w:rsid w:val="00352F3C"/>
    <w:rsid w:val="003537A8"/>
    <w:rsid w:val="003538D0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CC4"/>
    <w:rsid w:val="00355E18"/>
    <w:rsid w:val="00355E6B"/>
    <w:rsid w:val="00355F61"/>
    <w:rsid w:val="00356085"/>
    <w:rsid w:val="003560C2"/>
    <w:rsid w:val="003560CB"/>
    <w:rsid w:val="00356175"/>
    <w:rsid w:val="003561E1"/>
    <w:rsid w:val="00356287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937"/>
    <w:rsid w:val="00365BFE"/>
    <w:rsid w:val="00365CBD"/>
    <w:rsid w:val="00366035"/>
    <w:rsid w:val="0036618B"/>
    <w:rsid w:val="003662B5"/>
    <w:rsid w:val="003665B2"/>
    <w:rsid w:val="0036693D"/>
    <w:rsid w:val="00366B4D"/>
    <w:rsid w:val="00366CB6"/>
    <w:rsid w:val="00366ED6"/>
    <w:rsid w:val="003672B0"/>
    <w:rsid w:val="0036737C"/>
    <w:rsid w:val="0036740A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BA2"/>
    <w:rsid w:val="00373BF6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6FB"/>
    <w:rsid w:val="00380753"/>
    <w:rsid w:val="003807EE"/>
    <w:rsid w:val="00380C74"/>
    <w:rsid w:val="00380CDA"/>
    <w:rsid w:val="00380E16"/>
    <w:rsid w:val="003810F2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CD6"/>
    <w:rsid w:val="00384D7F"/>
    <w:rsid w:val="00384D9E"/>
    <w:rsid w:val="003850FC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12B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4F35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F0E"/>
    <w:rsid w:val="003A21B7"/>
    <w:rsid w:val="003A22B8"/>
    <w:rsid w:val="003A2533"/>
    <w:rsid w:val="003A26B8"/>
    <w:rsid w:val="003A2C10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C04"/>
    <w:rsid w:val="003A5D7B"/>
    <w:rsid w:val="003A5EE0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6C"/>
    <w:rsid w:val="003B011F"/>
    <w:rsid w:val="003B021E"/>
    <w:rsid w:val="003B0478"/>
    <w:rsid w:val="003B053A"/>
    <w:rsid w:val="003B05CB"/>
    <w:rsid w:val="003B071C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D9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7F"/>
    <w:rsid w:val="003C34FF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822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2F0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443"/>
    <w:rsid w:val="003D3725"/>
    <w:rsid w:val="003D372B"/>
    <w:rsid w:val="003D393C"/>
    <w:rsid w:val="003D3B22"/>
    <w:rsid w:val="003D3B80"/>
    <w:rsid w:val="003D3D96"/>
    <w:rsid w:val="003D4086"/>
    <w:rsid w:val="003D4170"/>
    <w:rsid w:val="003D4195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430"/>
    <w:rsid w:val="003D59BA"/>
    <w:rsid w:val="003D5A5F"/>
    <w:rsid w:val="003D653D"/>
    <w:rsid w:val="003D657E"/>
    <w:rsid w:val="003D68E6"/>
    <w:rsid w:val="003D6CD5"/>
    <w:rsid w:val="003D6DE3"/>
    <w:rsid w:val="003D6F62"/>
    <w:rsid w:val="003D6F6B"/>
    <w:rsid w:val="003D6FF8"/>
    <w:rsid w:val="003D702D"/>
    <w:rsid w:val="003D7163"/>
    <w:rsid w:val="003D71B8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77D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B03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258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AF5"/>
    <w:rsid w:val="003F3BCE"/>
    <w:rsid w:val="003F3D3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B9A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70"/>
    <w:rsid w:val="0040358F"/>
    <w:rsid w:val="0040393D"/>
    <w:rsid w:val="00403BE7"/>
    <w:rsid w:val="00403F91"/>
    <w:rsid w:val="00404020"/>
    <w:rsid w:val="0040433A"/>
    <w:rsid w:val="00404345"/>
    <w:rsid w:val="004046F9"/>
    <w:rsid w:val="00404985"/>
    <w:rsid w:val="00404A03"/>
    <w:rsid w:val="00404BBD"/>
    <w:rsid w:val="00404CAB"/>
    <w:rsid w:val="00404E10"/>
    <w:rsid w:val="00404FC7"/>
    <w:rsid w:val="00405171"/>
    <w:rsid w:val="00405587"/>
    <w:rsid w:val="004055A3"/>
    <w:rsid w:val="0040576A"/>
    <w:rsid w:val="00405803"/>
    <w:rsid w:val="0040592F"/>
    <w:rsid w:val="00405C7E"/>
    <w:rsid w:val="00405C8D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43B"/>
    <w:rsid w:val="0041062E"/>
    <w:rsid w:val="00410908"/>
    <w:rsid w:val="004109DA"/>
    <w:rsid w:val="00410C0F"/>
    <w:rsid w:val="00410DC4"/>
    <w:rsid w:val="00410F9A"/>
    <w:rsid w:val="00411055"/>
    <w:rsid w:val="004111CD"/>
    <w:rsid w:val="00411293"/>
    <w:rsid w:val="004112D5"/>
    <w:rsid w:val="00411321"/>
    <w:rsid w:val="00411337"/>
    <w:rsid w:val="00411420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58D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73"/>
    <w:rsid w:val="00413BA5"/>
    <w:rsid w:val="00413C98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91F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DBD"/>
    <w:rsid w:val="00440142"/>
    <w:rsid w:val="004401E2"/>
    <w:rsid w:val="004401E6"/>
    <w:rsid w:val="004405DA"/>
    <w:rsid w:val="0044069B"/>
    <w:rsid w:val="004406EE"/>
    <w:rsid w:val="00440704"/>
    <w:rsid w:val="00440FE3"/>
    <w:rsid w:val="0044104F"/>
    <w:rsid w:val="0044116E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2DD"/>
    <w:rsid w:val="00443333"/>
    <w:rsid w:val="00443406"/>
    <w:rsid w:val="004434C4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895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0C1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2D1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8C9"/>
    <w:rsid w:val="0046597D"/>
    <w:rsid w:val="00465CBA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616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B8"/>
    <w:rsid w:val="00477E9D"/>
    <w:rsid w:val="00477F9C"/>
    <w:rsid w:val="004805B0"/>
    <w:rsid w:val="0048060D"/>
    <w:rsid w:val="00480682"/>
    <w:rsid w:val="00480690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2F60"/>
    <w:rsid w:val="00483048"/>
    <w:rsid w:val="004832B2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6AB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5A0"/>
    <w:rsid w:val="00491854"/>
    <w:rsid w:val="00491A6D"/>
    <w:rsid w:val="0049200C"/>
    <w:rsid w:val="004920BB"/>
    <w:rsid w:val="0049271C"/>
    <w:rsid w:val="004927E3"/>
    <w:rsid w:val="0049281F"/>
    <w:rsid w:val="00492D5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F0"/>
    <w:rsid w:val="004A312B"/>
    <w:rsid w:val="004A3558"/>
    <w:rsid w:val="004A35F8"/>
    <w:rsid w:val="004A3A46"/>
    <w:rsid w:val="004A41AC"/>
    <w:rsid w:val="004A4317"/>
    <w:rsid w:val="004A432E"/>
    <w:rsid w:val="004A43B4"/>
    <w:rsid w:val="004A43B8"/>
    <w:rsid w:val="004A4671"/>
    <w:rsid w:val="004A467A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6F91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4E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E73"/>
    <w:rsid w:val="004C052B"/>
    <w:rsid w:val="004C0C96"/>
    <w:rsid w:val="004C0DD8"/>
    <w:rsid w:val="004C0E07"/>
    <w:rsid w:val="004C0ECB"/>
    <w:rsid w:val="004C0F6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04"/>
    <w:rsid w:val="004C49CA"/>
    <w:rsid w:val="004C4FE2"/>
    <w:rsid w:val="004C4FFB"/>
    <w:rsid w:val="004C50D7"/>
    <w:rsid w:val="004C5135"/>
    <w:rsid w:val="004C52F2"/>
    <w:rsid w:val="004C53AF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9B3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C49"/>
    <w:rsid w:val="004D3EE2"/>
    <w:rsid w:val="004D3F31"/>
    <w:rsid w:val="004D4070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B73"/>
    <w:rsid w:val="004D5F4D"/>
    <w:rsid w:val="004D62F3"/>
    <w:rsid w:val="004D640A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A68"/>
    <w:rsid w:val="004E2B43"/>
    <w:rsid w:val="004E2B75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4D0"/>
    <w:rsid w:val="004F1529"/>
    <w:rsid w:val="004F157F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75C"/>
    <w:rsid w:val="004F4796"/>
    <w:rsid w:val="004F4B10"/>
    <w:rsid w:val="004F4BEE"/>
    <w:rsid w:val="004F4D0C"/>
    <w:rsid w:val="004F57B0"/>
    <w:rsid w:val="004F5C63"/>
    <w:rsid w:val="004F5D2D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369"/>
    <w:rsid w:val="005036C2"/>
    <w:rsid w:val="00503776"/>
    <w:rsid w:val="00503A8F"/>
    <w:rsid w:val="00503B46"/>
    <w:rsid w:val="00503B7B"/>
    <w:rsid w:val="00503D67"/>
    <w:rsid w:val="0050455D"/>
    <w:rsid w:val="00504A24"/>
    <w:rsid w:val="00504E38"/>
    <w:rsid w:val="005050B7"/>
    <w:rsid w:val="00505189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F1"/>
    <w:rsid w:val="0050653D"/>
    <w:rsid w:val="00506589"/>
    <w:rsid w:val="005067BE"/>
    <w:rsid w:val="00506B36"/>
    <w:rsid w:val="00506E7C"/>
    <w:rsid w:val="00506FCC"/>
    <w:rsid w:val="00507455"/>
    <w:rsid w:val="00507D6E"/>
    <w:rsid w:val="00507DFB"/>
    <w:rsid w:val="00507EB5"/>
    <w:rsid w:val="00507F91"/>
    <w:rsid w:val="005104C4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B05"/>
    <w:rsid w:val="00524E8C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E8D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BC4"/>
    <w:rsid w:val="00527C5F"/>
    <w:rsid w:val="005302FA"/>
    <w:rsid w:val="005303DA"/>
    <w:rsid w:val="005304AE"/>
    <w:rsid w:val="0053075B"/>
    <w:rsid w:val="0053076A"/>
    <w:rsid w:val="005307BB"/>
    <w:rsid w:val="0053093C"/>
    <w:rsid w:val="00530A61"/>
    <w:rsid w:val="00530CA9"/>
    <w:rsid w:val="00530DE3"/>
    <w:rsid w:val="00530E72"/>
    <w:rsid w:val="00530F10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A9D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6F3B"/>
    <w:rsid w:val="0053745C"/>
    <w:rsid w:val="00537545"/>
    <w:rsid w:val="0053781E"/>
    <w:rsid w:val="005379AF"/>
    <w:rsid w:val="00537A5C"/>
    <w:rsid w:val="00537B44"/>
    <w:rsid w:val="00537B48"/>
    <w:rsid w:val="00537BD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7B2"/>
    <w:rsid w:val="00550807"/>
    <w:rsid w:val="0055087A"/>
    <w:rsid w:val="00550BF5"/>
    <w:rsid w:val="00550C3F"/>
    <w:rsid w:val="00550C41"/>
    <w:rsid w:val="00550CA1"/>
    <w:rsid w:val="00550D2A"/>
    <w:rsid w:val="00550D3A"/>
    <w:rsid w:val="00550E5A"/>
    <w:rsid w:val="00551228"/>
    <w:rsid w:val="00551B68"/>
    <w:rsid w:val="00551C4B"/>
    <w:rsid w:val="00552207"/>
    <w:rsid w:val="005522F0"/>
    <w:rsid w:val="0055230F"/>
    <w:rsid w:val="005524A2"/>
    <w:rsid w:val="00552542"/>
    <w:rsid w:val="005528E3"/>
    <w:rsid w:val="00552C2B"/>
    <w:rsid w:val="00552D38"/>
    <w:rsid w:val="00553022"/>
    <w:rsid w:val="0055305B"/>
    <w:rsid w:val="005531C4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726A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CF5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22D6"/>
    <w:rsid w:val="005724F5"/>
    <w:rsid w:val="0057273C"/>
    <w:rsid w:val="00572903"/>
    <w:rsid w:val="00572BE8"/>
    <w:rsid w:val="00572D58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34A"/>
    <w:rsid w:val="005758A6"/>
    <w:rsid w:val="00575A47"/>
    <w:rsid w:val="00575AE3"/>
    <w:rsid w:val="00575CEF"/>
    <w:rsid w:val="00575F29"/>
    <w:rsid w:val="00575F65"/>
    <w:rsid w:val="00576135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45"/>
    <w:rsid w:val="00582850"/>
    <w:rsid w:val="005828A6"/>
    <w:rsid w:val="00582907"/>
    <w:rsid w:val="00582A4B"/>
    <w:rsid w:val="00582BF4"/>
    <w:rsid w:val="00582C2C"/>
    <w:rsid w:val="00582D5D"/>
    <w:rsid w:val="00582EDD"/>
    <w:rsid w:val="0058302F"/>
    <w:rsid w:val="0058340B"/>
    <w:rsid w:val="00583425"/>
    <w:rsid w:val="00583471"/>
    <w:rsid w:val="005834A9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8C0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AA8"/>
    <w:rsid w:val="00586E3B"/>
    <w:rsid w:val="00586EF7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90A"/>
    <w:rsid w:val="00592BF8"/>
    <w:rsid w:val="00592E9F"/>
    <w:rsid w:val="00592EE8"/>
    <w:rsid w:val="00592FC4"/>
    <w:rsid w:val="005934FC"/>
    <w:rsid w:val="00593523"/>
    <w:rsid w:val="00593529"/>
    <w:rsid w:val="005935DC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A04C0"/>
    <w:rsid w:val="005A062C"/>
    <w:rsid w:val="005A0705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416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B0D"/>
    <w:rsid w:val="005A3C98"/>
    <w:rsid w:val="005A3CF5"/>
    <w:rsid w:val="005A3D39"/>
    <w:rsid w:val="005A3DA7"/>
    <w:rsid w:val="005A43B3"/>
    <w:rsid w:val="005A441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BDF"/>
    <w:rsid w:val="005D0E0B"/>
    <w:rsid w:val="005D13AB"/>
    <w:rsid w:val="005D13CB"/>
    <w:rsid w:val="005D1408"/>
    <w:rsid w:val="005D1610"/>
    <w:rsid w:val="005D17B4"/>
    <w:rsid w:val="005D19AE"/>
    <w:rsid w:val="005D1AEA"/>
    <w:rsid w:val="005D1EA4"/>
    <w:rsid w:val="005D1EF1"/>
    <w:rsid w:val="005D1FC1"/>
    <w:rsid w:val="005D1FE0"/>
    <w:rsid w:val="005D2182"/>
    <w:rsid w:val="005D21CE"/>
    <w:rsid w:val="005D24BE"/>
    <w:rsid w:val="005D25AC"/>
    <w:rsid w:val="005D25BF"/>
    <w:rsid w:val="005D25DE"/>
    <w:rsid w:val="005D25FF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3B0"/>
    <w:rsid w:val="005E04A2"/>
    <w:rsid w:val="005E0B9A"/>
    <w:rsid w:val="005E0C81"/>
    <w:rsid w:val="005E0D68"/>
    <w:rsid w:val="005E0D9D"/>
    <w:rsid w:val="005E1094"/>
    <w:rsid w:val="005E1395"/>
    <w:rsid w:val="005E1981"/>
    <w:rsid w:val="005E22B5"/>
    <w:rsid w:val="005E24B3"/>
    <w:rsid w:val="005E24F3"/>
    <w:rsid w:val="005E24F5"/>
    <w:rsid w:val="005E2755"/>
    <w:rsid w:val="005E2DA2"/>
    <w:rsid w:val="005E3026"/>
    <w:rsid w:val="005E32CD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A0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873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8B9"/>
    <w:rsid w:val="005F5A28"/>
    <w:rsid w:val="005F5AEA"/>
    <w:rsid w:val="005F5B34"/>
    <w:rsid w:val="005F5C65"/>
    <w:rsid w:val="005F5CED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C0D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599"/>
    <w:rsid w:val="006126E3"/>
    <w:rsid w:val="00612FB7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C4A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0F57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E58"/>
    <w:rsid w:val="00623FEF"/>
    <w:rsid w:val="0062406A"/>
    <w:rsid w:val="00624075"/>
    <w:rsid w:val="006240C1"/>
    <w:rsid w:val="00624517"/>
    <w:rsid w:val="0062472A"/>
    <w:rsid w:val="00624AA0"/>
    <w:rsid w:val="00624B15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A20"/>
    <w:rsid w:val="00630BC3"/>
    <w:rsid w:val="00630C1B"/>
    <w:rsid w:val="00630CA8"/>
    <w:rsid w:val="00630D0B"/>
    <w:rsid w:val="00630EEE"/>
    <w:rsid w:val="006310C7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3E1C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20"/>
    <w:rsid w:val="00636735"/>
    <w:rsid w:val="00636983"/>
    <w:rsid w:val="00636AA6"/>
    <w:rsid w:val="00636BB1"/>
    <w:rsid w:val="00636E4A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64D"/>
    <w:rsid w:val="00646AB0"/>
    <w:rsid w:val="00646BA3"/>
    <w:rsid w:val="00646C40"/>
    <w:rsid w:val="00646CD9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01D"/>
    <w:rsid w:val="00650117"/>
    <w:rsid w:val="006502B2"/>
    <w:rsid w:val="0065036A"/>
    <w:rsid w:val="006505A6"/>
    <w:rsid w:val="00650714"/>
    <w:rsid w:val="006507D4"/>
    <w:rsid w:val="006508A1"/>
    <w:rsid w:val="00650A22"/>
    <w:rsid w:val="00650AF7"/>
    <w:rsid w:val="00650CAF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BC0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C5"/>
    <w:rsid w:val="0065675F"/>
    <w:rsid w:val="0065684A"/>
    <w:rsid w:val="00656952"/>
    <w:rsid w:val="0065697E"/>
    <w:rsid w:val="00656A89"/>
    <w:rsid w:val="00656C88"/>
    <w:rsid w:val="00656D01"/>
    <w:rsid w:val="00656EED"/>
    <w:rsid w:val="006572A7"/>
    <w:rsid w:val="0065792F"/>
    <w:rsid w:val="00657C07"/>
    <w:rsid w:val="00657C66"/>
    <w:rsid w:val="00657E97"/>
    <w:rsid w:val="00657EB2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D3F"/>
    <w:rsid w:val="00660EA4"/>
    <w:rsid w:val="006613B1"/>
    <w:rsid w:val="006615CF"/>
    <w:rsid w:val="00661615"/>
    <w:rsid w:val="0066195D"/>
    <w:rsid w:val="00661A76"/>
    <w:rsid w:val="00661FEC"/>
    <w:rsid w:val="00662070"/>
    <w:rsid w:val="00662577"/>
    <w:rsid w:val="0066259D"/>
    <w:rsid w:val="00662B67"/>
    <w:rsid w:val="00663280"/>
    <w:rsid w:val="00663539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41"/>
    <w:rsid w:val="00664BAF"/>
    <w:rsid w:val="00664BB4"/>
    <w:rsid w:val="00664D05"/>
    <w:rsid w:val="00664F1F"/>
    <w:rsid w:val="00664F3E"/>
    <w:rsid w:val="00665262"/>
    <w:rsid w:val="00665265"/>
    <w:rsid w:val="0066537A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4AC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1B1"/>
    <w:rsid w:val="006753AF"/>
    <w:rsid w:val="006753E9"/>
    <w:rsid w:val="006759BD"/>
    <w:rsid w:val="00675A55"/>
    <w:rsid w:val="00675C7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85F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189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206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9D9"/>
    <w:rsid w:val="00694AC6"/>
    <w:rsid w:val="00694AE6"/>
    <w:rsid w:val="00694CEF"/>
    <w:rsid w:val="00694D0B"/>
    <w:rsid w:val="00695800"/>
    <w:rsid w:val="0069591C"/>
    <w:rsid w:val="00695930"/>
    <w:rsid w:val="00695970"/>
    <w:rsid w:val="00695B34"/>
    <w:rsid w:val="00695D93"/>
    <w:rsid w:val="00695F49"/>
    <w:rsid w:val="00696243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B07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9E2"/>
    <w:rsid w:val="006A2A48"/>
    <w:rsid w:val="006A2B60"/>
    <w:rsid w:val="006A2EC3"/>
    <w:rsid w:val="006A3122"/>
    <w:rsid w:val="006A340B"/>
    <w:rsid w:val="006A3435"/>
    <w:rsid w:val="006A3490"/>
    <w:rsid w:val="006A3677"/>
    <w:rsid w:val="006A3930"/>
    <w:rsid w:val="006A3AF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D53"/>
    <w:rsid w:val="006A5FC8"/>
    <w:rsid w:val="006A615D"/>
    <w:rsid w:val="006A6240"/>
    <w:rsid w:val="006A6537"/>
    <w:rsid w:val="006A6884"/>
    <w:rsid w:val="006A6C12"/>
    <w:rsid w:val="006A6F5A"/>
    <w:rsid w:val="006A706C"/>
    <w:rsid w:val="006A713A"/>
    <w:rsid w:val="006A71A7"/>
    <w:rsid w:val="006A75B5"/>
    <w:rsid w:val="006A762F"/>
    <w:rsid w:val="006A78AE"/>
    <w:rsid w:val="006A79A9"/>
    <w:rsid w:val="006A7C62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4EF"/>
    <w:rsid w:val="006B074A"/>
    <w:rsid w:val="006B085B"/>
    <w:rsid w:val="006B09AF"/>
    <w:rsid w:val="006B0D3F"/>
    <w:rsid w:val="006B0EC2"/>
    <w:rsid w:val="006B100A"/>
    <w:rsid w:val="006B1115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8D"/>
    <w:rsid w:val="006B27FC"/>
    <w:rsid w:val="006B2A64"/>
    <w:rsid w:val="006B2A8C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28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5D"/>
    <w:rsid w:val="006C1A03"/>
    <w:rsid w:val="006C221D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4B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4F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A4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18"/>
    <w:rsid w:val="006E6880"/>
    <w:rsid w:val="006E69E0"/>
    <w:rsid w:val="006E6F2E"/>
    <w:rsid w:val="006E6FA9"/>
    <w:rsid w:val="006E707B"/>
    <w:rsid w:val="006E7375"/>
    <w:rsid w:val="006E749C"/>
    <w:rsid w:val="006E75A8"/>
    <w:rsid w:val="006E7A0A"/>
    <w:rsid w:val="006E7C73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97B"/>
    <w:rsid w:val="006F2059"/>
    <w:rsid w:val="006F2316"/>
    <w:rsid w:val="006F2487"/>
    <w:rsid w:val="006F2497"/>
    <w:rsid w:val="006F271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9AA"/>
    <w:rsid w:val="006F4A39"/>
    <w:rsid w:val="006F4C9C"/>
    <w:rsid w:val="006F5655"/>
    <w:rsid w:val="006F5A5B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520"/>
    <w:rsid w:val="007076BD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7E2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2B8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941"/>
    <w:rsid w:val="00727C16"/>
    <w:rsid w:val="00727D13"/>
    <w:rsid w:val="00727EB2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1FD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62C"/>
    <w:rsid w:val="0074164D"/>
    <w:rsid w:val="007416E5"/>
    <w:rsid w:val="00741AE5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2DB4"/>
    <w:rsid w:val="00743245"/>
    <w:rsid w:val="007434C9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463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2D8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3F8"/>
    <w:rsid w:val="0077259C"/>
    <w:rsid w:val="007726CD"/>
    <w:rsid w:val="0077284E"/>
    <w:rsid w:val="00772A3F"/>
    <w:rsid w:val="00772DBF"/>
    <w:rsid w:val="00772EC7"/>
    <w:rsid w:val="00772EE2"/>
    <w:rsid w:val="00772FB4"/>
    <w:rsid w:val="00772FF5"/>
    <w:rsid w:val="00773079"/>
    <w:rsid w:val="007730E8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51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C48"/>
    <w:rsid w:val="00780055"/>
    <w:rsid w:val="00780162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87F86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00"/>
    <w:rsid w:val="007918A1"/>
    <w:rsid w:val="007920ED"/>
    <w:rsid w:val="0079229B"/>
    <w:rsid w:val="007926FC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C82"/>
    <w:rsid w:val="00794E17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9FD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BA5"/>
    <w:rsid w:val="007A4C19"/>
    <w:rsid w:val="007A4CFF"/>
    <w:rsid w:val="007A4DF3"/>
    <w:rsid w:val="007A5077"/>
    <w:rsid w:val="007A50D1"/>
    <w:rsid w:val="007A529A"/>
    <w:rsid w:val="007A5517"/>
    <w:rsid w:val="007A5934"/>
    <w:rsid w:val="007A5A69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A7EC2"/>
    <w:rsid w:val="007B020A"/>
    <w:rsid w:val="007B034A"/>
    <w:rsid w:val="007B044A"/>
    <w:rsid w:val="007B07A7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679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8BA"/>
    <w:rsid w:val="007B7A7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BAE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A15"/>
    <w:rsid w:val="007D2BC2"/>
    <w:rsid w:val="007D2BFD"/>
    <w:rsid w:val="007D2D94"/>
    <w:rsid w:val="007D2E6A"/>
    <w:rsid w:val="007D2FD1"/>
    <w:rsid w:val="007D3219"/>
    <w:rsid w:val="007D34FB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C6C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DC"/>
    <w:rsid w:val="007E1DDC"/>
    <w:rsid w:val="007E20B6"/>
    <w:rsid w:val="007E2617"/>
    <w:rsid w:val="007E2618"/>
    <w:rsid w:val="007E265E"/>
    <w:rsid w:val="007E279E"/>
    <w:rsid w:val="007E29FA"/>
    <w:rsid w:val="007E2B29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EF"/>
    <w:rsid w:val="007E7BAA"/>
    <w:rsid w:val="007E7BC7"/>
    <w:rsid w:val="007E7D1A"/>
    <w:rsid w:val="007E7F20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770"/>
    <w:rsid w:val="007F681D"/>
    <w:rsid w:val="007F6857"/>
    <w:rsid w:val="007F6894"/>
    <w:rsid w:val="007F696E"/>
    <w:rsid w:val="007F6AE1"/>
    <w:rsid w:val="007F6EAC"/>
    <w:rsid w:val="007F72BF"/>
    <w:rsid w:val="007F7490"/>
    <w:rsid w:val="007F759D"/>
    <w:rsid w:val="007F7742"/>
    <w:rsid w:val="007F77C3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10"/>
    <w:rsid w:val="00806325"/>
    <w:rsid w:val="0080651E"/>
    <w:rsid w:val="0080654C"/>
    <w:rsid w:val="00806568"/>
    <w:rsid w:val="008068E9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1A6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AA9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413"/>
    <w:rsid w:val="00826553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F0D"/>
    <w:rsid w:val="00832486"/>
    <w:rsid w:val="0083268A"/>
    <w:rsid w:val="00832691"/>
    <w:rsid w:val="00832751"/>
    <w:rsid w:val="0083278C"/>
    <w:rsid w:val="00832B42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92"/>
    <w:rsid w:val="00835F23"/>
    <w:rsid w:val="008360E4"/>
    <w:rsid w:val="00836288"/>
    <w:rsid w:val="00836461"/>
    <w:rsid w:val="00836697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E9B"/>
    <w:rsid w:val="00840EFD"/>
    <w:rsid w:val="008411E2"/>
    <w:rsid w:val="008412C4"/>
    <w:rsid w:val="00841702"/>
    <w:rsid w:val="0084173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39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483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F5"/>
    <w:rsid w:val="0085622D"/>
    <w:rsid w:val="0085633F"/>
    <w:rsid w:val="00856476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EA7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807"/>
    <w:rsid w:val="00861AF3"/>
    <w:rsid w:val="00861C6E"/>
    <w:rsid w:val="00861FBD"/>
    <w:rsid w:val="00862251"/>
    <w:rsid w:val="008622AF"/>
    <w:rsid w:val="0086295A"/>
    <w:rsid w:val="0086296B"/>
    <w:rsid w:val="00862D04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405B"/>
    <w:rsid w:val="008840F7"/>
    <w:rsid w:val="008842EF"/>
    <w:rsid w:val="0088461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C95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CF6"/>
    <w:rsid w:val="00892DB4"/>
    <w:rsid w:val="00892E2E"/>
    <w:rsid w:val="00892E4D"/>
    <w:rsid w:val="0089368F"/>
    <w:rsid w:val="008936E1"/>
    <w:rsid w:val="008937A5"/>
    <w:rsid w:val="008937CE"/>
    <w:rsid w:val="00893971"/>
    <w:rsid w:val="00893AF2"/>
    <w:rsid w:val="00893EFB"/>
    <w:rsid w:val="00893F19"/>
    <w:rsid w:val="00894137"/>
    <w:rsid w:val="0089419A"/>
    <w:rsid w:val="008941F4"/>
    <w:rsid w:val="0089441F"/>
    <w:rsid w:val="00894593"/>
    <w:rsid w:val="00894865"/>
    <w:rsid w:val="00894941"/>
    <w:rsid w:val="00894D50"/>
    <w:rsid w:val="00894D51"/>
    <w:rsid w:val="00895007"/>
    <w:rsid w:val="0089503C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6CA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2D8E"/>
    <w:rsid w:val="008A2F76"/>
    <w:rsid w:val="008A38C4"/>
    <w:rsid w:val="008A398F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85D"/>
    <w:rsid w:val="008B18E5"/>
    <w:rsid w:val="008B1AEC"/>
    <w:rsid w:val="008B1BDF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C77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22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20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58"/>
    <w:rsid w:val="008C4071"/>
    <w:rsid w:val="008C4244"/>
    <w:rsid w:val="008C4435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39D"/>
    <w:rsid w:val="008E189A"/>
    <w:rsid w:val="008E1A93"/>
    <w:rsid w:val="008E1AB3"/>
    <w:rsid w:val="008E1EE1"/>
    <w:rsid w:val="008E1FC9"/>
    <w:rsid w:val="008E216F"/>
    <w:rsid w:val="008E2173"/>
    <w:rsid w:val="008E269F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8A0"/>
    <w:rsid w:val="008F0B59"/>
    <w:rsid w:val="008F0DF3"/>
    <w:rsid w:val="008F0ECE"/>
    <w:rsid w:val="008F0ECF"/>
    <w:rsid w:val="008F0EF2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4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84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2E6"/>
    <w:rsid w:val="00903518"/>
    <w:rsid w:val="00903540"/>
    <w:rsid w:val="009037C1"/>
    <w:rsid w:val="00903FCB"/>
    <w:rsid w:val="00903FF8"/>
    <w:rsid w:val="00904285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721E"/>
    <w:rsid w:val="00907398"/>
    <w:rsid w:val="00907501"/>
    <w:rsid w:val="00907564"/>
    <w:rsid w:val="00907584"/>
    <w:rsid w:val="009075B3"/>
    <w:rsid w:val="009075E4"/>
    <w:rsid w:val="00907A8E"/>
    <w:rsid w:val="00907CCB"/>
    <w:rsid w:val="00907CDF"/>
    <w:rsid w:val="00907CEF"/>
    <w:rsid w:val="00907CF5"/>
    <w:rsid w:val="00907DA4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84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337"/>
    <w:rsid w:val="009143C2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8D7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1F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B4"/>
    <w:rsid w:val="0093101E"/>
    <w:rsid w:val="00931389"/>
    <w:rsid w:val="009313D9"/>
    <w:rsid w:val="009314B5"/>
    <w:rsid w:val="00931517"/>
    <w:rsid w:val="00931710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993"/>
    <w:rsid w:val="00932AA5"/>
    <w:rsid w:val="00932EDC"/>
    <w:rsid w:val="00932F12"/>
    <w:rsid w:val="00933159"/>
    <w:rsid w:val="009331CC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708D"/>
    <w:rsid w:val="00937176"/>
    <w:rsid w:val="0093727A"/>
    <w:rsid w:val="00937291"/>
    <w:rsid w:val="00937363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0F71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AFA"/>
    <w:rsid w:val="00943CAB"/>
    <w:rsid w:val="00943F90"/>
    <w:rsid w:val="00944116"/>
    <w:rsid w:val="009443CA"/>
    <w:rsid w:val="00944463"/>
    <w:rsid w:val="00944492"/>
    <w:rsid w:val="00944609"/>
    <w:rsid w:val="00944699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3F2"/>
    <w:rsid w:val="0094656C"/>
    <w:rsid w:val="009467B9"/>
    <w:rsid w:val="009468C3"/>
    <w:rsid w:val="00946947"/>
    <w:rsid w:val="00946D80"/>
    <w:rsid w:val="00946E10"/>
    <w:rsid w:val="009470DF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1FB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0C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7AF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D84"/>
    <w:rsid w:val="00964DC3"/>
    <w:rsid w:val="00964FEF"/>
    <w:rsid w:val="00965640"/>
    <w:rsid w:val="0096567B"/>
    <w:rsid w:val="009657E7"/>
    <w:rsid w:val="00965ADB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67D9A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6F4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D02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5F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435"/>
    <w:rsid w:val="00983506"/>
    <w:rsid w:val="00983A8B"/>
    <w:rsid w:val="00983AF2"/>
    <w:rsid w:val="00983BA6"/>
    <w:rsid w:val="00983F1D"/>
    <w:rsid w:val="00984479"/>
    <w:rsid w:val="00984500"/>
    <w:rsid w:val="00984881"/>
    <w:rsid w:val="00984BD5"/>
    <w:rsid w:val="00984BE8"/>
    <w:rsid w:val="00984C72"/>
    <w:rsid w:val="00984CC9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31"/>
    <w:rsid w:val="00987B6B"/>
    <w:rsid w:val="00987D3F"/>
    <w:rsid w:val="00987F0B"/>
    <w:rsid w:val="00987FE1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7DE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90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766"/>
    <w:rsid w:val="009A60A7"/>
    <w:rsid w:val="009A637A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653"/>
    <w:rsid w:val="009A79D0"/>
    <w:rsid w:val="009A7DEB"/>
    <w:rsid w:val="009B020A"/>
    <w:rsid w:val="009B03DD"/>
    <w:rsid w:val="009B040F"/>
    <w:rsid w:val="009B05D9"/>
    <w:rsid w:val="009B0816"/>
    <w:rsid w:val="009B0844"/>
    <w:rsid w:val="009B08E7"/>
    <w:rsid w:val="009B0D2A"/>
    <w:rsid w:val="009B0FDC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70CC"/>
    <w:rsid w:val="009B7224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14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18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A8F"/>
    <w:rsid w:val="009D0DDF"/>
    <w:rsid w:val="009D0EA7"/>
    <w:rsid w:val="009D11F1"/>
    <w:rsid w:val="009D12A8"/>
    <w:rsid w:val="009D14C9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C8"/>
    <w:rsid w:val="009D20EB"/>
    <w:rsid w:val="009D21F5"/>
    <w:rsid w:val="009D2449"/>
    <w:rsid w:val="009D2A1D"/>
    <w:rsid w:val="009D2CAD"/>
    <w:rsid w:val="009D2CD7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D9"/>
    <w:rsid w:val="009D4C4C"/>
    <w:rsid w:val="009D4C5B"/>
    <w:rsid w:val="009D4DE1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83C"/>
    <w:rsid w:val="009D6A8A"/>
    <w:rsid w:val="009D6A92"/>
    <w:rsid w:val="009D6AFC"/>
    <w:rsid w:val="009D6C46"/>
    <w:rsid w:val="009D6CE3"/>
    <w:rsid w:val="009D7229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3F6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EAA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85A"/>
    <w:rsid w:val="009E69A7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1B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C65"/>
    <w:rsid w:val="00A04E08"/>
    <w:rsid w:val="00A04E4B"/>
    <w:rsid w:val="00A0527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BBD"/>
    <w:rsid w:val="00A17D00"/>
    <w:rsid w:val="00A20126"/>
    <w:rsid w:val="00A201BC"/>
    <w:rsid w:val="00A20393"/>
    <w:rsid w:val="00A20408"/>
    <w:rsid w:val="00A20429"/>
    <w:rsid w:val="00A20470"/>
    <w:rsid w:val="00A206F4"/>
    <w:rsid w:val="00A207C9"/>
    <w:rsid w:val="00A20D18"/>
    <w:rsid w:val="00A2105A"/>
    <w:rsid w:val="00A21228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71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0D25"/>
    <w:rsid w:val="00A411FF"/>
    <w:rsid w:val="00A41527"/>
    <w:rsid w:val="00A41610"/>
    <w:rsid w:val="00A41716"/>
    <w:rsid w:val="00A41995"/>
    <w:rsid w:val="00A419D4"/>
    <w:rsid w:val="00A419E3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939"/>
    <w:rsid w:val="00A45ABA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3B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B9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82C"/>
    <w:rsid w:val="00A6192F"/>
    <w:rsid w:val="00A61D90"/>
    <w:rsid w:val="00A61F90"/>
    <w:rsid w:val="00A623B6"/>
    <w:rsid w:val="00A627F9"/>
    <w:rsid w:val="00A62933"/>
    <w:rsid w:val="00A62D7A"/>
    <w:rsid w:val="00A6309C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908"/>
    <w:rsid w:val="00A64A34"/>
    <w:rsid w:val="00A64A6B"/>
    <w:rsid w:val="00A64D26"/>
    <w:rsid w:val="00A64E04"/>
    <w:rsid w:val="00A64E7D"/>
    <w:rsid w:val="00A64E7E"/>
    <w:rsid w:val="00A6514A"/>
    <w:rsid w:val="00A651B6"/>
    <w:rsid w:val="00A653DD"/>
    <w:rsid w:val="00A65800"/>
    <w:rsid w:val="00A65987"/>
    <w:rsid w:val="00A65A5D"/>
    <w:rsid w:val="00A65B58"/>
    <w:rsid w:val="00A65C7A"/>
    <w:rsid w:val="00A6600B"/>
    <w:rsid w:val="00A66414"/>
    <w:rsid w:val="00A666D8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ABC"/>
    <w:rsid w:val="00A70C8B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B0E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AC"/>
    <w:rsid w:val="00A9070B"/>
    <w:rsid w:val="00A90749"/>
    <w:rsid w:val="00A907F6"/>
    <w:rsid w:val="00A90A0A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3E"/>
    <w:rsid w:val="00A9708A"/>
    <w:rsid w:val="00A97609"/>
    <w:rsid w:val="00A97739"/>
    <w:rsid w:val="00A9780E"/>
    <w:rsid w:val="00A978E3"/>
    <w:rsid w:val="00A97BE8"/>
    <w:rsid w:val="00A97E5A"/>
    <w:rsid w:val="00AA085D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30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A4C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72C"/>
    <w:rsid w:val="00AA57C9"/>
    <w:rsid w:val="00AA5BEE"/>
    <w:rsid w:val="00AA5CBA"/>
    <w:rsid w:val="00AA5D10"/>
    <w:rsid w:val="00AA6155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5BF6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2D4"/>
    <w:rsid w:val="00AB7583"/>
    <w:rsid w:val="00AB75B8"/>
    <w:rsid w:val="00AB761E"/>
    <w:rsid w:val="00AB7805"/>
    <w:rsid w:val="00AB7846"/>
    <w:rsid w:val="00AB79B6"/>
    <w:rsid w:val="00AB7ABD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1F8A"/>
    <w:rsid w:val="00AC2681"/>
    <w:rsid w:val="00AC29C8"/>
    <w:rsid w:val="00AC29E4"/>
    <w:rsid w:val="00AC2A1C"/>
    <w:rsid w:val="00AC2B26"/>
    <w:rsid w:val="00AC315D"/>
    <w:rsid w:val="00AC340C"/>
    <w:rsid w:val="00AC34AF"/>
    <w:rsid w:val="00AC3AC1"/>
    <w:rsid w:val="00AC3C72"/>
    <w:rsid w:val="00AC3EFA"/>
    <w:rsid w:val="00AC4225"/>
    <w:rsid w:val="00AC4308"/>
    <w:rsid w:val="00AC4587"/>
    <w:rsid w:val="00AC49E6"/>
    <w:rsid w:val="00AC4B02"/>
    <w:rsid w:val="00AC4C77"/>
    <w:rsid w:val="00AC4DC1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56"/>
    <w:rsid w:val="00AD2CD9"/>
    <w:rsid w:val="00AD2EF2"/>
    <w:rsid w:val="00AD2F57"/>
    <w:rsid w:val="00AD326B"/>
    <w:rsid w:val="00AD32A3"/>
    <w:rsid w:val="00AD3361"/>
    <w:rsid w:val="00AD36D5"/>
    <w:rsid w:val="00AD394A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23E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DB"/>
    <w:rsid w:val="00AE2B6C"/>
    <w:rsid w:val="00AE2E2C"/>
    <w:rsid w:val="00AE2E7A"/>
    <w:rsid w:val="00AE309B"/>
    <w:rsid w:val="00AE33D9"/>
    <w:rsid w:val="00AE3A8C"/>
    <w:rsid w:val="00AE3AC2"/>
    <w:rsid w:val="00AE3B05"/>
    <w:rsid w:val="00AE4064"/>
    <w:rsid w:val="00AE4447"/>
    <w:rsid w:val="00AE4AED"/>
    <w:rsid w:val="00AE4C45"/>
    <w:rsid w:val="00AE4D56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4E1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D6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15E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4ED2"/>
    <w:rsid w:val="00B05278"/>
    <w:rsid w:val="00B052C2"/>
    <w:rsid w:val="00B05327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352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B7"/>
    <w:rsid w:val="00B33FEA"/>
    <w:rsid w:val="00B3431C"/>
    <w:rsid w:val="00B34390"/>
    <w:rsid w:val="00B34927"/>
    <w:rsid w:val="00B34B1C"/>
    <w:rsid w:val="00B34CDD"/>
    <w:rsid w:val="00B34D62"/>
    <w:rsid w:val="00B34D89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4A1"/>
    <w:rsid w:val="00B374CC"/>
    <w:rsid w:val="00B37520"/>
    <w:rsid w:val="00B379B2"/>
    <w:rsid w:val="00B37A62"/>
    <w:rsid w:val="00B37AB0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3DD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3D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E21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4C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65B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AD"/>
    <w:rsid w:val="00B753CB"/>
    <w:rsid w:val="00B75729"/>
    <w:rsid w:val="00B7577B"/>
    <w:rsid w:val="00B759DC"/>
    <w:rsid w:val="00B75A3F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9BC"/>
    <w:rsid w:val="00B809E4"/>
    <w:rsid w:val="00B80C92"/>
    <w:rsid w:val="00B80C9F"/>
    <w:rsid w:val="00B80CC6"/>
    <w:rsid w:val="00B80CF2"/>
    <w:rsid w:val="00B80F3A"/>
    <w:rsid w:val="00B8117D"/>
    <w:rsid w:val="00B8130E"/>
    <w:rsid w:val="00B814D0"/>
    <w:rsid w:val="00B81614"/>
    <w:rsid w:val="00B81682"/>
    <w:rsid w:val="00B81789"/>
    <w:rsid w:val="00B818B1"/>
    <w:rsid w:val="00B8193F"/>
    <w:rsid w:val="00B81AF9"/>
    <w:rsid w:val="00B81CD9"/>
    <w:rsid w:val="00B81DD0"/>
    <w:rsid w:val="00B81DF2"/>
    <w:rsid w:val="00B81EC3"/>
    <w:rsid w:val="00B82057"/>
    <w:rsid w:val="00B820BB"/>
    <w:rsid w:val="00B82313"/>
    <w:rsid w:val="00B823D5"/>
    <w:rsid w:val="00B8273B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98"/>
    <w:rsid w:val="00B8528B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DFB"/>
    <w:rsid w:val="00B86E72"/>
    <w:rsid w:val="00B86EF1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B8"/>
    <w:rsid w:val="00B910D2"/>
    <w:rsid w:val="00B913ED"/>
    <w:rsid w:val="00B91488"/>
    <w:rsid w:val="00B915CD"/>
    <w:rsid w:val="00B917F2"/>
    <w:rsid w:val="00B91B9B"/>
    <w:rsid w:val="00B91C12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24B"/>
    <w:rsid w:val="00B972A1"/>
    <w:rsid w:val="00B9747E"/>
    <w:rsid w:val="00B97668"/>
    <w:rsid w:val="00B976B1"/>
    <w:rsid w:val="00B977DB"/>
    <w:rsid w:val="00B97838"/>
    <w:rsid w:val="00B978DB"/>
    <w:rsid w:val="00B97996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00"/>
    <w:rsid w:val="00BB17D9"/>
    <w:rsid w:val="00BB1877"/>
    <w:rsid w:val="00BB2050"/>
    <w:rsid w:val="00BB21F3"/>
    <w:rsid w:val="00BB26E0"/>
    <w:rsid w:val="00BB2A03"/>
    <w:rsid w:val="00BB2C69"/>
    <w:rsid w:val="00BB2F5B"/>
    <w:rsid w:val="00BB315B"/>
    <w:rsid w:val="00BB3375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507F"/>
    <w:rsid w:val="00BB51D0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01"/>
    <w:rsid w:val="00BB635A"/>
    <w:rsid w:val="00BB64E1"/>
    <w:rsid w:val="00BB67BB"/>
    <w:rsid w:val="00BB6B81"/>
    <w:rsid w:val="00BB6BB9"/>
    <w:rsid w:val="00BB6C16"/>
    <w:rsid w:val="00BB6DF3"/>
    <w:rsid w:val="00BB6FC5"/>
    <w:rsid w:val="00BB6FF8"/>
    <w:rsid w:val="00BB7602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AD"/>
    <w:rsid w:val="00BC07D7"/>
    <w:rsid w:val="00BC094E"/>
    <w:rsid w:val="00BC0C21"/>
    <w:rsid w:val="00BC0C57"/>
    <w:rsid w:val="00BC11D4"/>
    <w:rsid w:val="00BC1371"/>
    <w:rsid w:val="00BC14C9"/>
    <w:rsid w:val="00BC16C0"/>
    <w:rsid w:val="00BC18B3"/>
    <w:rsid w:val="00BC1BE1"/>
    <w:rsid w:val="00BC1C76"/>
    <w:rsid w:val="00BC1CF4"/>
    <w:rsid w:val="00BC1FB4"/>
    <w:rsid w:val="00BC22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314"/>
    <w:rsid w:val="00BC446B"/>
    <w:rsid w:val="00BC4501"/>
    <w:rsid w:val="00BC46C1"/>
    <w:rsid w:val="00BC46E2"/>
    <w:rsid w:val="00BC4C9E"/>
    <w:rsid w:val="00BC4D6C"/>
    <w:rsid w:val="00BC4E78"/>
    <w:rsid w:val="00BC5007"/>
    <w:rsid w:val="00BC525D"/>
    <w:rsid w:val="00BC52E8"/>
    <w:rsid w:val="00BC553B"/>
    <w:rsid w:val="00BC5562"/>
    <w:rsid w:val="00BC572E"/>
    <w:rsid w:val="00BC59DA"/>
    <w:rsid w:val="00BC5B4B"/>
    <w:rsid w:val="00BC5B95"/>
    <w:rsid w:val="00BC5C82"/>
    <w:rsid w:val="00BC5EA3"/>
    <w:rsid w:val="00BC6053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0"/>
    <w:rsid w:val="00BD6C36"/>
    <w:rsid w:val="00BD6D1C"/>
    <w:rsid w:val="00BD6E23"/>
    <w:rsid w:val="00BD6E2C"/>
    <w:rsid w:val="00BD6F83"/>
    <w:rsid w:val="00BD6F9E"/>
    <w:rsid w:val="00BD70E5"/>
    <w:rsid w:val="00BD7491"/>
    <w:rsid w:val="00BD788A"/>
    <w:rsid w:val="00BD7C2E"/>
    <w:rsid w:val="00BD7DB4"/>
    <w:rsid w:val="00BD7FB7"/>
    <w:rsid w:val="00BE0078"/>
    <w:rsid w:val="00BE028F"/>
    <w:rsid w:val="00BE0680"/>
    <w:rsid w:val="00BE088F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5D4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4FC"/>
    <w:rsid w:val="00BF46A7"/>
    <w:rsid w:val="00BF495F"/>
    <w:rsid w:val="00BF4996"/>
    <w:rsid w:val="00BF4AD5"/>
    <w:rsid w:val="00BF4BDB"/>
    <w:rsid w:val="00BF4C52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7C"/>
    <w:rsid w:val="00C00ED0"/>
    <w:rsid w:val="00C00F94"/>
    <w:rsid w:val="00C011E6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275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517"/>
    <w:rsid w:val="00C21578"/>
    <w:rsid w:val="00C21584"/>
    <w:rsid w:val="00C21596"/>
    <w:rsid w:val="00C21C87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F5F"/>
    <w:rsid w:val="00C2507C"/>
    <w:rsid w:val="00C25368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D09"/>
    <w:rsid w:val="00C25F37"/>
    <w:rsid w:val="00C25F60"/>
    <w:rsid w:val="00C25F83"/>
    <w:rsid w:val="00C26017"/>
    <w:rsid w:val="00C261A3"/>
    <w:rsid w:val="00C26763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1EC8"/>
    <w:rsid w:val="00C32375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99B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B8F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EA4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BB4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8F7"/>
    <w:rsid w:val="00C53A4E"/>
    <w:rsid w:val="00C53AC5"/>
    <w:rsid w:val="00C53C5D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82"/>
    <w:rsid w:val="00C566A2"/>
    <w:rsid w:val="00C5691F"/>
    <w:rsid w:val="00C5694A"/>
    <w:rsid w:val="00C5696E"/>
    <w:rsid w:val="00C56A4E"/>
    <w:rsid w:val="00C56E18"/>
    <w:rsid w:val="00C56E72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66B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11F"/>
    <w:rsid w:val="00C6639C"/>
    <w:rsid w:val="00C66588"/>
    <w:rsid w:val="00C665B1"/>
    <w:rsid w:val="00C665FC"/>
    <w:rsid w:val="00C66D53"/>
    <w:rsid w:val="00C6701C"/>
    <w:rsid w:val="00C67288"/>
    <w:rsid w:val="00C67524"/>
    <w:rsid w:val="00C67785"/>
    <w:rsid w:val="00C67AAD"/>
    <w:rsid w:val="00C70214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CF2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8C8"/>
    <w:rsid w:val="00C82957"/>
    <w:rsid w:val="00C82B9D"/>
    <w:rsid w:val="00C82BA5"/>
    <w:rsid w:val="00C82FEE"/>
    <w:rsid w:val="00C830AA"/>
    <w:rsid w:val="00C8343F"/>
    <w:rsid w:val="00C83819"/>
    <w:rsid w:val="00C83D46"/>
    <w:rsid w:val="00C83EFD"/>
    <w:rsid w:val="00C840D9"/>
    <w:rsid w:val="00C8413D"/>
    <w:rsid w:val="00C8423A"/>
    <w:rsid w:val="00C846D5"/>
    <w:rsid w:val="00C848B5"/>
    <w:rsid w:val="00C84E58"/>
    <w:rsid w:val="00C8500F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C"/>
    <w:rsid w:val="00C87FB1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46F"/>
    <w:rsid w:val="00CA163B"/>
    <w:rsid w:val="00CA189D"/>
    <w:rsid w:val="00CA19C4"/>
    <w:rsid w:val="00CA1AFC"/>
    <w:rsid w:val="00CA2076"/>
    <w:rsid w:val="00CA2126"/>
    <w:rsid w:val="00CA21D5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4E7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1C7"/>
    <w:rsid w:val="00CA7245"/>
    <w:rsid w:val="00CA7460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78C"/>
    <w:rsid w:val="00CD784F"/>
    <w:rsid w:val="00CD785A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CAD"/>
    <w:rsid w:val="00CE0ED0"/>
    <w:rsid w:val="00CE1679"/>
    <w:rsid w:val="00CE17E1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5E5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F0039"/>
    <w:rsid w:val="00CF0066"/>
    <w:rsid w:val="00CF0248"/>
    <w:rsid w:val="00CF067E"/>
    <w:rsid w:val="00CF0BB8"/>
    <w:rsid w:val="00CF0D56"/>
    <w:rsid w:val="00CF0D91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52"/>
    <w:rsid w:val="00CF24F9"/>
    <w:rsid w:val="00CF25A4"/>
    <w:rsid w:val="00CF25ED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8"/>
    <w:rsid w:val="00CF585C"/>
    <w:rsid w:val="00CF596F"/>
    <w:rsid w:val="00CF59ED"/>
    <w:rsid w:val="00CF5B46"/>
    <w:rsid w:val="00CF5B59"/>
    <w:rsid w:val="00CF5C60"/>
    <w:rsid w:val="00CF5E99"/>
    <w:rsid w:val="00CF5F28"/>
    <w:rsid w:val="00CF6216"/>
    <w:rsid w:val="00CF6592"/>
    <w:rsid w:val="00CF6610"/>
    <w:rsid w:val="00CF6A5C"/>
    <w:rsid w:val="00CF6A77"/>
    <w:rsid w:val="00CF6C16"/>
    <w:rsid w:val="00CF6EC1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903"/>
    <w:rsid w:val="00D17A9B"/>
    <w:rsid w:val="00D17BD8"/>
    <w:rsid w:val="00D17CF2"/>
    <w:rsid w:val="00D17D96"/>
    <w:rsid w:val="00D17D9F"/>
    <w:rsid w:val="00D17E18"/>
    <w:rsid w:val="00D17E72"/>
    <w:rsid w:val="00D20012"/>
    <w:rsid w:val="00D202BE"/>
    <w:rsid w:val="00D20486"/>
    <w:rsid w:val="00D20844"/>
    <w:rsid w:val="00D2087F"/>
    <w:rsid w:val="00D208CA"/>
    <w:rsid w:val="00D209DC"/>
    <w:rsid w:val="00D20C32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00F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DEC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6"/>
    <w:rsid w:val="00D2715D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C6"/>
    <w:rsid w:val="00D3312B"/>
    <w:rsid w:val="00D33828"/>
    <w:rsid w:val="00D33899"/>
    <w:rsid w:val="00D339D7"/>
    <w:rsid w:val="00D33BDB"/>
    <w:rsid w:val="00D33F76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926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30F"/>
    <w:rsid w:val="00D40455"/>
    <w:rsid w:val="00D408EB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4E3"/>
    <w:rsid w:val="00D565A0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20"/>
    <w:rsid w:val="00D61DF9"/>
    <w:rsid w:val="00D61FEB"/>
    <w:rsid w:val="00D62061"/>
    <w:rsid w:val="00D622DA"/>
    <w:rsid w:val="00D6244A"/>
    <w:rsid w:val="00D6251C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82A"/>
    <w:rsid w:val="00D63A9C"/>
    <w:rsid w:val="00D63ADD"/>
    <w:rsid w:val="00D63CE8"/>
    <w:rsid w:val="00D63CF6"/>
    <w:rsid w:val="00D63FB9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B2"/>
    <w:rsid w:val="00D70DF0"/>
    <w:rsid w:val="00D711B9"/>
    <w:rsid w:val="00D716BB"/>
    <w:rsid w:val="00D71C74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051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2B1"/>
    <w:rsid w:val="00D80394"/>
    <w:rsid w:val="00D806DB"/>
    <w:rsid w:val="00D808B4"/>
    <w:rsid w:val="00D80BF6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1A"/>
    <w:rsid w:val="00D852DD"/>
    <w:rsid w:val="00D85371"/>
    <w:rsid w:val="00D853D1"/>
    <w:rsid w:val="00D85438"/>
    <w:rsid w:val="00D85918"/>
    <w:rsid w:val="00D8593A"/>
    <w:rsid w:val="00D859F9"/>
    <w:rsid w:val="00D85A3C"/>
    <w:rsid w:val="00D863DA"/>
    <w:rsid w:val="00D8675F"/>
    <w:rsid w:val="00D867A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71F"/>
    <w:rsid w:val="00D9274B"/>
    <w:rsid w:val="00D92CDE"/>
    <w:rsid w:val="00D92F84"/>
    <w:rsid w:val="00D9321E"/>
    <w:rsid w:val="00D9355E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B67"/>
    <w:rsid w:val="00DA1BF7"/>
    <w:rsid w:val="00DA1D30"/>
    <w:rsid w:val="00DA20B8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14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2AB"/>
    <w:rsid w:val="00DB1374"/>
    <w:rsid w:val="00DB162E"/>
    <w:rsid w:val="00DB16A3"/>
    <w:rsid w:val="00DB1757"/>
    <w:rsid w:val="00DB1841"/>
    <w:rsid w:val="00DB194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827"/>
    <w:rsid w:val="00DB49D3"/>
    <w:rsid w:val="00DB4B76"/>
    <w:rsid w:val="00DB4F2B"/>
    <w:rsid w:val="00DB4F4C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03B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49F"/>
    <w:rsid w:val="00DC0535"/>
    <w:rsid w:val="00DC05E1"/>
    <w:rsid w:val="00DC07F4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03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162"/>
    <w:rsid w:val="00DC5247"/>
    <w:rsid w:val="00DC5488"/>
    <w:rsid w:val="00DC5492"/>
    <w:rsid w:val="00DC554B"/>
    <w:rsid w:val="00DC5609"/>
    <w:rsid w:val="00DC5737"/>
    <w:rsid w:val="00DC5A2D"/>
    <w:rsid w:val="00DC5AEC"/>
    <w:rsid w:val="00DC647F"/>
    <w:rsid w:val="00DC685F"/>
    <w:rsid w:val="00DC68A5"/>
    <w:rsid w:val="00DC6CF9"/>
    <w:rsid w:val="00DC6E15"/>
    <w:rsid w:val="00DC6E2D"/>
    <w:rsid w:val="00DC701F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50EE"/>
    <w:rsid w:val="00DD5252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4A1"/>
    <w:rsid w:val="00DE099E"/>
    <w:rsid w:val="00DE0A72"/>
    <w:rsid w:val="00DE0EF6"/>
    <w:rsid w:val="00DE14AB"/>
    <w:rsid w:val="00DE18DA"/>
    <w:rsid w:val="00DE1BE4"/>
    <w:rsid w:val="00DE1D69"/>
    <w:rsid w:val="00DE1DA3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C46"/>
    <w:rsid w:val="00DE40C1"/>
    <w:rsid w:val="00DE4153"/>
    <w:rsid w:val="00DE45C2"/>
    <w:rsid w:val="00DE468F"/>
    <w:rsid w:val="00DE46A0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5F0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588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A8E"/>
    <w:rsid w:val="00DF7DC6"/>
    <w:rsid w:val="00E001A8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87B"/>
    <w:rsid w:val="00E018EF"/>
    <w:rsid w:val="00E01B52"/>
    <w:rsid w:val="00E01C02"/>
    <w:rsid w:val="00E01D85"/>
    <w:rsid w:val="00E020C8"/>
    <w:rsid w:val="00E0217C"/>
    <w:rsid w:val="00E02188"/>
    <w:rsid w:val="00E023D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3D9"/>
    <w:rsid w:val="00E0471D"/>
    <w:rsid w:val="00E04853"/>
    <w:rsid w:val="00E04A5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592"/>
    <w:rsid w:val="00E07907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7D7"/>
    <w:rsid w:val="00E1084B"/>
    <w:rsid w:val="00E10852"/>
    <w:rsid w:val="00E10A48"/>
    <w:rsid w:val="00E10A86"/>
    <w:rsid w:val="00E10CB7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B94"/>
    <w:rsid w:val="00E11BE5"/>
    <w:rsid w:val="00E11E91"/>
    <w:rsid w:val="00E11ED0"/>
    <w:rsid w:val="00E11F27"/>
    <w:rsid w:val="00E12107"/>
    <w:rsid w:val="00E12125"/>
    <w:rsid w:val="00E124CF"/>
    <w:rsid w:val="00E12916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6F"/>
    <w:rsid w:val="00E1557E"/>
    <w:rsid w:val="00E15588"/>
    <w:rsid w:val="00E155CA"/>
    <w:rsid w:val="00E15901"/>
    <w:rsid w:val="00E159CE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E2"/>
    <w:rsid w:val="00E17DCF"/>
    <w:rsid w:val="00E17E76"/>
    <w:rsid w:val="00E17F11"/>
    <w:rsid w:val="00E17FD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644"/>
    <w:rsid w:val="00E268A1"/>
    <w:rsid w:val="00E268DE"/>
    <w:rsid w:val="00E26A83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EF7"/>
    <w:rsid w:val="00E31F9B"/>
    <w:rsid w:val="00E320FD"/>
    <w:rsid w:val="00E32250"/>
    <w:rsid w:val="00E32B09"/>
    <w:rsid w:val="00E32B83"/>
    <w:rsid w:val="00E32CA5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8C6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65D"/>
    <w:rsid w:val="00E36CD8"/>
    <w:rsid w:val="00E370CD"/>
    <w:rsid w:val="00E371EC"/>
    <w:rsid w:val="00E3749A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62A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868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45F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B37"/>
    <w:rsid w:val="00E46D56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9B"/>
    <w:rsid w:val="00E51AB8"/>
    <w:rsid w:val="00E51BBA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19A"/>
    <w:rsid w:val="00E55367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60"/>
    <w:rsid w:val="00E57D5C"/>
    <w:rsid w:val="00E57E2A"/>
    <w:rsid w:val="00E600D2"/>
    <w:rsid w:val="00E60124"/>
    <w:rsid w:val="00E606D5"/>
    <w:rsid w:val="00E608A7"/>
    <w:rsid w:val="00E6099C"/>
    <w:rsid w:val="00E60A7F"/>
    <w:rsid w:val="00E60CA4"/>
    <w:rsid w:val="00E60FCF"/>
    <w:rsid w:val="00E6116D"/>
    <w:rsid w:val="00E614C9"/>
    <w:rsid w:val="00E6167B"/>
    <w:rsid w:val="00E616C7"/>
    <w:rsid w:val="00E61704"/>
    <w:rsid w:val="00E61C91"/>
    <w:rsid w:val="00E61D13"/>
    <w:rsid w:val="00E6204E"/>
    <w:rsid w:val="00E62050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427"/>
    <w:rsid w:val="00E644CE"/>
    <w:rsid w:val="00E64594"/>
    <w:rsid w:val="00E6460B"/>
    <w:rsid w:val="00E64896"/>
    <w:rsid w:val="00E64F5C"/>
    <w:rsid w:val="00E6527D"/>
    <w:rsid w:val="00E65580"/>
    <w:rsid w:val="00E6586C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0AD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80143"/>
    <w:rsid w:val="00E803BA"/>
    <w:rsid w:val="00E8073B"/>
    <w:rsid w:val="00E80899"/>
    <w:rsid w:val="00E80984"/>
    <w:rsid w:val="00E80B3B"/>
    <w:rsid w:val="00E80BA4"/>
    <w:rsid w:val="00E80CF2"/>
    <w:rsid w:val="00E81651"/>
    <w:rsid w:val="00E81B8E"/>
    <w:rsid w:val="00E81D82"/>
    <w:rsid w:val="00E81EA8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929"/>
    <w:rsid w:val="00E90E9B"/>
    <w:rsid w:val="00E90F40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F65"/>
    <w:rsid w:val="00E94F7A"/>
    <w:rsid w:val="00E9512D"/>
    <w:rsid w:val="00E95268"/>
    <w:rsid w:val="00E9567F"/>
    <w:rsid w:val="00E956F1"/>
    <w:rsid w:val="00E95AB7"/>
    <w:rsid w:val="00E95D9E"/>
    <w:rsid w:val="00E95E13"/>
    <w:rsid w:val="00E95EFE"/>
    <w:rsid w:val="00E9602F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D3"/>
    <w:rsid w:val="00EA338A"/>
    <w:rsid w:val="00EA33CB"/>
    <w:rsid w:val="00EA363B"/>
    <w:rsid w:val="00EA384C"/>
    <w:rsid w:val="00EA3A6C"/>
    <w:rsid w:val="00EA3B9A"/>
    <w:rsid w:val="00EA3C7D"/>
    <w:rsid w:val="00EA3D26"/>
    <w:rsid w:val="00EA3D98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5C9"/>
    <w:rsid w:val="00EB56A5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2A3"/>
    <w:rsid w:val="00EC1337"/>
    <w:rsid w:val="00EC1464"/>
    <w:rsid w:val="00EC14DE"/>
    <w:rsid w:val="00EC1525"/>
    <w:rsid w:val="00EC187A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68D"/>
    <w:rsid w:val="00EC56B9"/>
    <w:rsid w:val="00EC5998"/>
    <w:rsid w:val="00EC59E4"/>
    <w:rsid w:val="00EC5AEF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B8"/>
    <w:rsid w:val="00EC7C9D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202"/>
    <w:rsid w:val="00ED2356"/>
    <w:rsid w:val="00ED2432"/>
    <w:rsid w:val="00ED2481"/>
    <w:rsid w:val="00ED251D"/>
    <w:rsid w:val="00ED27F8"/>
    <w:rsid w:val="00ED2A15"/>
    <w:rsid w:val="00ED2C24"/>
    <w:rsid w:val="00ED2C7D"/>
    <w:rsid w:val="00ED2CCF"/>
    <w:rsid w:val="00ED2F6F"/>
    <w:rsid w:val="00ED306C"/>
    <w:rsid w:val="00ED36AA"/>
    <w:rsid w:val="00ED3D8B"/>
    <w:rsid w:val="00ED3EF7"/>
    <w:rsid w:val="00ED447F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705B"/>
    <w:rsid w:val="00ED71D0"/>
    <w:rsid w:val="00ED728D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558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519C"/>
    <w:rsid w:val="00EF52DC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6CB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1E26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7F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3123"/>
    <w:rsid w:val="00F13211"/>
    <w:rsid w:val="00F1340F"/>
    <w:rsid w:val="00F138C2"/>
    <w:rsid w:val="00F13CBD"/>
    <w:rsid w:val="00F13ED9"/>
    <w:rsid w:val="00F13F18"/>
    <w:rsid w:val="00F13FD8"/>
    <w:rsid w:val="00F14159"/>
    <w:rsid w:val="00F143FA"/>
    <w:rsid w:val="00F1465E"/>
    <w:rsid w:val="00F15370"/>
    <w:rsid w:val="00F153BF"/>
    <w:rsid w:val="00F1540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4D"/>
    <w:rsid w:val="00F20102"/>
    <w:rsid w:val="00F20166"/>
    <w:rsid w:val="00F20380"/>
    <w:rsid w:val="00F205D9"/>
    <w:rsid w:val="00F205E6"/>
    <w:rsid w:val="00F20A78"/>
    <w:rsid w:val="00F20E0A"/>
    <w:rsid w:val="00F20FF8"/>
    <w:rsid w:val="00F211AA"/>
    <w:rsid w:val="00F212B6"/>
    <w:rsid w:val="00F2138E"/>
    <w:rsid w:val="00F2192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80F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800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3B9"/>
    <w:rsid w:val="00F42418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251"/>
    <w:rsid w:val="00F438BB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6A0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BD5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59"/>
    <w:rsid w:val="00F51EC3"/>
    <w:rsid w:val="00F51EF2"/>
    <w:rsid w:val="00F51F22"/>
    <w:rsid w:val="00F51F23"/>
    <w:rsid w:val="00F52024"/>
    <w:rsid w:val="00F520D2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4D2"/>
    <w:rsid w:val="00F54535"/>
    <w:rsid w:val="00F54573"/>
    <w:rsid w:val="00F54BF9"/>
    <w:rsid w:val="00F54C08"/>
    <w:rsid w:val="00F54C23"/>
    <w:rsid w:val="00F54EC4"/>
    <w:rsid w:val="00F54F1D"/>
    <w:rsid w:val="00F55162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E5E"/>
    <w:rsid w:val="00F57EF2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AB7"/>
    <w:rsid w:val="00F70D44"/>
    <w:rsid w:val="00F70EF8"/>
    <w:rsid w:val="00F70F22"/>
    <w:rsid w:val="00F70F9C"/>
    <w:rsid w:val="00F710E7"/>
    <w:rsid w:val="00F7128B"/>
    <w:rsid w:val="00F7152D"/>
    <w:rsid w:val="00F7161A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3F16"/>
    <w:rsid w:val="00F745FF"/>
    <w:rsid w:val="00F7468C"/>
    <w:rsid w:val="00F74756"/>
    <w:rsid w:val="00F747C1"/>
    <w:rsid w:val="00F749F5"/>
    <w:rsid w:val="00F74ADD"/>
    <w:rsid w:val="00F74EDD"/>
    <w:rsid w:val="00F74EE0"/>
    <w:rsid w:val="00F75077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2D7"/>
    <w:rsid w:val="00F7752F"/>
    <w:rsid w:val="00F77817"/>
    <w:rsid w:val="00F77974"/>
    <w:rsid w:val="00F77A34"/>
    <w:rsid w:val="00F77BDD"/>
    <w:rsid w:val="00F77BE5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0"/>
    <w:rsid w:val="00F82A6A"/>
    <w:rsid w:val="00F82B6C"/>
    <w:rsid w:val="00F82BD0"/>
    <w:rsid w:val="00F82CA7"/>
    <w:rsid w:val="00F82F07"/>
    <w:rsid w:val="00F82F9E"/>
    <w:rsid w:val="00F8303E"/>
    <w:rsid w:val="00F8319D"/>
    <w:rsid w:val="00F831C6"/>
    <w:rsid w:val="00F83277"/>
    <w:rsid w:val="00F833B6"/>
    <w:rsid w:val="00F8366B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6E"/>
    <w:rsid w:val="00F85AB5"/>
    <w:rsid w:val="00F85C6E"/>
    <w:rsid w:val="00F85DFC"/>
    <w:rsid w:val="00F85F7F"/>
    <w:rsid w:val="00F86043"/>
    <w:rsid w:val="00F86553"/>
    <w:rsid w:val="00F86555"/>
    <w:rsid w:val="00F865C4"/>
    <w:rsid w:val="00F86AFA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845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AD8"/>
    <w:rsid w:val="00F91CD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E25"/>
    <w:rsid w:val="00F93ED0"/>
    <w:rsid w:val="00F93FBD"/>
    <w:rsid w:val="00F94104"/>
    <w:rsid w:val="00F94385"/>
    <w:rsid w:val="00F9474E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08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BD7"/>
    <w:rsid w:val="00FA5E1C"/>
    <w:rsid w:val="00FA5ED3"/>
    <w:rsid w:val="00FA5F35"/>
    <w:rsid w:val="00FA5FA2"/>
    <w:rsid w:val="00FA5FAC"/>
    <w:rsid w:val="00FA607A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80E"/>
    <w:rsid w:val="00FB19D0"/>
    <w:rsid w:val="00FB1B27"/>
    <w:rsid w:val="00FB1BEB"/>
    <w:rsid w:val="00FB1C3D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31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71"/>
    <w:rsid w:val="00FC6BA3"/>
    <w:rsid w:val="00FC6BB1"/>
    <w:rsid w:val="00FC6C3F"/>
    <w:rsid w:val="00FC6DE0"/>
    <w:rsid w:val="00FC6F98"/>
    <w:rsid w:val="00FC70AD"/>
    <w:rsid w:val="00FC72A2"/>
    <w:rsid w:val="00FC7429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D06"/>
    <w:rsid w:val="00FD7E0F"/>
    <w:rsid w:val="00FE00F4"/>
    <w:rsid w:val="00FE03D4"/>
    <w:rsid w:val="00FE07FB"/>
    <w:rsid w:val="00FE0937"/>
    <w:rsid w:val="00FE096D"/>
    <w:rsid w:val="00FE0B9B"/>
    <w:rsid w:val="00FE0D7C"/>
    <w:rsid w:val="00FE0E23"/>
    <w:rsid w:val="00FE0E8C"/>
    <w:rsid w:val="00FE0EA5"/>
    <w:rsid w:val="00FE14F8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621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A41"/>
    <w:rsid w:val="00FE6C87"/>
    <w:rsid w:val="00FE6D80"/>
    <w:rsid w:val="00FE72CB"/>
    <w:rsid w:val="00FE740A"/>
    <w:rsid w:val="00FE754B"/>
    <w:rsid w:val="00FE75A0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27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469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DA5"/>
    <w:rsid w:val="00FF6118"/>
    <w:rsid w:val="00FF634C"/>
    <w:rsid w:val="00FF645C"/>
    <w:rsid w:val="00FF6558"/>
    <w:rsid w:val="00FF6796"/>
    <w:rsid w:val="00FF67D8"/>
    <w:rsid w:val="00FF6C3C"/>
    <w:rsid w:val="00FF6CFD"/>
    <w:rsid w:val="00FF6F81"/>
    <w:rsid w:val="00FF6FBC"/>
    <w:rsid w:val="00FF70A5"/>
    <w:rsid w:val="00FF75F3"/>
    <w:rsid w:val="00FF763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01483584"/>
    <w:rsid w:val="75CB7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9" Type="http://schemas.openxmlformats.org/officeDocument/2006/relationships/fontTable" Target="fontTable.xml"/><Relationship Id="rId938" Type="http://schemas.openxmlformats.org/officeDocument/2006/relationships/customXml" Target="../customXml/item1.xml"/><Relationship Id="rId937" Type="http://schemas.openxmlformats.org/officeDocument/2006/relationships/image" Target="media/image467.wmf"/><Relationship Id="rId936" Type="http://schemas.openxmlformats.org/officeDocument/2006/relationships/oleObject" Target="embeddings/oleObject467.bin"/><Relationship Id="rId935" Type="http://schemas.openxmlformats.org/officeDocument/2006/relationships/image" Target="media/image466.wmf"/><Relationship Id="rId934" Type="http://schemas.openxmlformats.org/officeDocument/2006/relationships/oleObject" Target="embeddings/oleObject466.bin"/><Relationship Id="rId933" Type="http://schemas.openxmlformats.org/officeDocument/2006/relationships/image" Target="media/image465.wmf"/><Relationship Id="rId932" Type="http://schemas.openxmlformats.org/officeDocument/2006/relationships/oleObject" Target="embeddings/oleObject465.bin"/><Relationship Id="rId931" Type="http://schemas.openxmlformats.org/officeDocument/2006/relationships/image" Target="media/image464.wmf"/><Relationship Id="rId930" Type="http://schemas.openxmlformats.org/officeDocument/2006/relationships/oleObject" Target="embeddings/oleObject464.bin"/><Relationship Id="rId93" Type="http://schemas.openxmlformats.org/officeDocument/2006/relationships/image" Target="media/image45.wmf"/><Relationship Id="rId929" Type="http://schemas.openxmlformats.org/officeDocument/2006/relationships/image" Target="media/image463.wmf"/><Relationship Id="rId928" Type="http://schemas.openxmlformats.org/officeDocument/2006/relationships/oleObject" Target="embeddings/oleObject463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62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61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60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9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8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7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6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55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54.bin"/><Relationship Id="rId91" Type="http://schemas.openxmlformats.org/officeDocument/2006/relationships/image" Target="media/image44.wmf"/><Relationship Id="rId909" Type="http://schemas.openxmlformats.org/officeDocument/2006/relationships/image" Target="media/image453.wmf"/><Relationship Id="rId908" Type="http://schemas.openxmlformats.org/officeDocument/2006/relationships/oleObject" Target="embeddings/oleObject453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52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51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50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9.bin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9" Type="http://schemas.openxmlformats.org/officeDocument/2006/relationships/image" Target="media/image448.wmf"/><Relationship Id="rId898" Type="http://schemas.openxmlformats.org/officeDocument/2006/relationships/oleObject" Target="embeddings/oleObject448.bin"/><Relationship Id="rId897" Type="http://schemas.openxmlformats.org/officeDocument/2006/relationships/image" Target="media/image447.wmf"/><Relationship Id="rId896" Type="http://schemas.openxmlformats.org/officeDocument/2006/relationships/oleObject" Target="embeddings/oleObject447.bin"/><Relationship Id="rId895" Type="http://schemas.openxmlformats.org/officeDocument/2006/relationships/image" Target="media/image446.wmf"/><Relationship Id="rId894" Type="http://schemas.openxmlformats.org/officeDocument/2006/relationships/oleObject" Target="embeddings/oleObject446.bin"/><Relationship Id="rId893" Type="http://schemas.openxmlformats.org/officeDocument/2006/relationships/image" Target="media/image445.wmf"/><Relationship Id="rId892" Type="http://schemas.openxmlformats.org/officeDocument/2006/relationships/oleObject" Target="embeddings/oleObject445.bin"/><Relationship Id="rId891" Type="http://schemas.openxmlformats.org/officeDocument/2006/relationships/image" Target="media/image444.wmf"/><Relationship Id="rId890" Type="http://schemas.openxmlformats.org/officeDocument/2006/relationships/oleObject" Target="embeddings/oleObject444.bin"/><Relationship Id="rId89" Type="http://schemas.openxmlformats.org/officeDocument/2006/relationships/image" Target="media/image43.wmf"/><Relationship Id="rId889" Type="http://schemas.openxmlformats.org/officeDocument/2006/relationships/image" Target="media/image443.wmf"/><Relationship Id="rId888" Type="http://schemas.openxmlformats.org/officeDocument/2006/relationships/oleObject" Target="embeddings/oleObject443.bin"/><Relationship Id="rId887" Type="http://schemas.openxmlformats.org/officeDocument/2006/relationships/image" Target="media/image442.wmf"/><Relationship Id="rId886" Type="http://schemas.openxmlformats.org/officeDocument/2006/relationships/oleObject" Target="embeddings/oleObject442.bin"/><Relationship Id="rId885" Type="http://schemas.openxmlformats.org/officeDocument/2006/relationships/image" Target="media/image441.wmf"/><Relationship Id="rId884" Type="http://schemas.openxmlformats.org/officeDocument/2006/relationships/oleObject" Target="embeddings/oleObject441.bin"/><Relationship Id="rId883" Type="http://schemas.openxmlformats.org/officeDocument/2006/relationships/image" Target="media/image440.wmf"/><Relationship Id="rId882" Type="http://schemas.openxmlformats.org/officeDocument/2006/relationships/oleObject" Target="embeddings/oleObject440.bin"/><Relationship Id="rId881" Type="http://schemas.openxmlformats.org/officeDocument/2006/relationships/image" Target="media/image439.wmf"/><Relationship Id="rId880" Type="http://schemas.openxmlformats.org/officeDocument/2006/relationships/oleObject" Target="embeddings/oleObject439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38.wmf"/><Relationship Id="rId878" Type="http://schemas.openxmlformats.org/officeDocument/2006/relationships/oleObject" Target="embeddings/oleObject438.bin"/><Relationship Id="rId877" Type="http://schemas.openxmlformats.org/officeDocument/2006/relationships/image" Target="media/image437.wmf"/><Relationship Id="rId876" Type="http://schemas.openxmlformats.org/officeDocument/2006/relationships/oleObject" Target="embeddings/oleObject437.bin"/><Relationship Id="rId875" Type="http://schemas.openxmlformats.org/officeDocument/2006/relationships/image" Target="media/image436.wmf"/><Relationship Id="rId874" Type="http://schemas.openxmlformats.org/officeDocument/2006/relationships/oleObject" Target="embeddings/oleObject436.bin"/><Relationship Id="rId873" Type="http://schemas.openxmlformats.org/officeDocument/2006/relationships/image" Target="media/image435.wmf"/><Relationship Id="rId872" Type="http://schemas.openxmlformats.org/officeDocument/2006/relationships/oleObject" Target="embeddings/oleObject435.bin"/><Relationship Id="rId871" Type="http://schemas.openxmlformats.org/officeDocument/2006/relationships/image" Target="media/image434.wmf"/><Relationship Id="rId870" Type="http://schemas.openxmlformats.org/officeDocument/2006/relationships/oleObject" Target="embeddings/oleObject434.bin"/><Relationship Id="rId87" Type="http://schemas.openxmlformats.org/officeDocument/2006/relationships/image" Target="media/image42.wmf"/><Relationship Id="rId869" Type="http://schemas.openxmlformats.org/officeDocument/2006/relationships/image" Target="media/image433.wmf"/><Relationship Id="rId868" Type="http://schemas.openxmlformats.org/officeDocument/2006/relationships/oleObject" Target="embeddings/oleObject433.bin"/><Relationship Id="rId867" Type="http://schemas.openxmlformats.org/officeDocument/2006/relationships/image" Target="media/image432.wmf"/><Relationship Id="rId866" Type="http://schemas.openxmlformats.org/officeDocument/2006/relationships/oleObject" Target="embeddings/oleObject432.bin"/><Relationship Id="rId865" Type="http://schemas.openxmlformats.org/officeDocument/2006/relationships/image" Target="media/image431.wmf"/><Relationship Id="rId864" Type="http://schemas.openxmlformats.org/officeDocument/2006/relationships/oleObject" Target="embeddings/oleObject431.bin"/><Relationship Id="rId863" Type="http://schemas.openxmlformats.org/officeDocument/2006/relationships/image" Target="media/image430.wmf"/><Relationship Id="rId862" Type="http://schemas.openxmlformats.org/officeDocument/2006/relationships/oleObject" Target="embeddings/oleObject430.bin"/><Relationship Id="rId861" Type="http://schemas.openxmlformats.org/officeDocument/2006/relationships/image" Target="media/image429.wmf"/><Relationship Id="rId860" Type="http://schemas.openxmlformats.org/officeDocument/2006/relationships/oleObject" Target="embeddings/oleObject429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28.wmf"/><Relationship Id="rId858" Type="http://schemas.openxmlformats.org/officeDocument/2006/relationships/oleObject" Target="embeddings/oleObject428.bin"/><Relationship Id="rId857" Type="http://schemas.openxmlformats.org/officeDocument/2006/relationships/image" Target="media/image427.wmf"/><Relationship Id="rId856" Type="http://schemas.openxmlformats.org/officeDocument/2006/relationships/oleObject" Target="embeddings/oleObject427.bin"/><Relationship Id="rId855" Type="http://schemas.openxmlformats.org/officeDocument/2006/relationships/image" Target="media/image426.wmf"/><Relationship Id="rId854" Type="http://schemas.openxmlformats.org/officeDocument/2006/relationships/oleObject" Target="embeddings/oleObject426.bin"/><Relationship Id="rId853" Type="http://schemas.openxmlformats.org/officeDocument/2006/relationships/image" Target="media/image425.wmf"/><Relationship Id="rId852" Type="http://schemas.openxmlformats.org/officeDocument/2006/relationships/oleObject" Target="embeddings/oleObject425.bin"/><Relationship Id="rId851" Type="http://schemas.openxmlformats.org/officeDocument/2006/relationships/image" Target="media/image424.wmf"/><Relationship Id="rId850" Type="http://schemas.openxmlformats.org/officeDocument/2006/relationships/oleObject" Target="embeddings/oleObject424.bin"/><Relationship Id="rId85" Type="http://schemas.openxmlformats.org/officeDocument/2006/relationships/image" Target="media/image41.wmf"/><Relationship Id="rId849" Type="http://schemas.openxmlformats.org/officeDocument/2006/relationships/image" Target="media/image423.wmf"/><Relationship Id="rId848" Type="http://schemas.openxmlformats.org/officeDocument/2006/relationships/oleObject" Target="embeddings/oleObject423.bin"/><Relationship Id="rId847" Type="http://schemas.openxmlformats.org/officeDocument/2006/relationships/image" Target="media/image422.wmf"/><Relationship Id="rId846" Type="http://schemas.openxmlformats.org/officeDocument/2006/relationships/oleObject" Target="embeddings/oleObject422.bin"/><Relationship Id="rId845" Type="http://schemas.openxmlformats.org/officeDocument/2006/relationships/image" Target="media/image421.wmf"/><Relationship Id="rId844" Type="http://schemas.openxmlformats.org/officeDocument/2006/relationships/oleObject" Target="embeddings/oleObject421.bin"/><Relationship Id="rId843" Type="http://schemas.openxmlformats.org/officeDocument/2006/relationships/image" Target="media/image420.wmf"/><Relationship Id="rId842" Type="http://schemas.openxmlformats.org/officeDocument/2006/relationships/oleObject" Target="embeddings/oleObject420.bin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9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8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7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6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15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14.bin"/><Relationship Id="rId83" Type="http://schemas.openxmlformats.org/officeDocument/2006/relationships/image" Target="media/image40.wmf"/><Relationship Id="rId829" Type="http://schemas.openxmlformats.org/officeDocument/2006/relationships/image" Target="media/image413.wmf"/><Relationship Id="rId828" Type="http://schemas.openxmlformats.org/officeDocument/2006/relationships/oleObject" Target="embeddings/oleObject413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12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11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10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9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8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7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6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405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404.bin"/><Relationship Id="rId81" Type="http://schemas.openxmlformats.org/officeDocument/2006/relationships/image" Target="media/image39.wmf"/><Relationship Id="rId809" Type="http://schemas.openxmlformats.org/officeDocument/2006/relationships/image" Target="media/image403.wmf"/><Relationship Id="rId808" Type="http://schemas.openxmlformats.org/officeDocument/2006/relationships/oleObject" Target="embeddings/oleObject403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402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401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400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9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8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7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6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95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94.bin"/><Relationship Id="rId79" Type="http://schemas.openxmlformats.org/officeDocument/2006/relationships/image" Target="media/image38.wmf"/><Relationship Id="rId789" Type="http://schemas.openxmlformats.org/officeDocument/2006/relationships/image" Target="media/image393.wmf"/><Relationship Id="rId788" Type="http://schemas.openxmlformats.org/officeDocument/2006/relationships/oleObject" Target="embeddings/oleObject393.bin"/><Relationship Id="rId787" Type="http://schemas.openxmlformats.org/officeDocument/2006/relationships/image" Target="media/image392.wmf"/><Relationship Id="rId786" Type="http://schemas.openxmlformats.org/officeDocument/2006/relationships/oleObject" Target="embeddings/oleObject392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91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90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9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8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7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6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5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4.bin"/><Relationship Id="rId77" Type="http://schemas.openxmlformats.org/officeDocument/2006/relationships/image" Target="media/image37.wmf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3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82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81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80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9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8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7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6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75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74.bin"/><Relationship Id="rId75" Type="http://schemas.openxmlformats.org/officeDocument/2006/relationships/image" Target="media/image36.wmf"/><Relationship Id="rId749" Type="http://schemas.openxmlformats.org/officeDocument/2006/relationships/image" Target="media/image373.wmf"/><Relationship Id="rId748" Type="http://schemas.openxmlformats.org/officeDocument/2006/relationships/oleObject" Target="embeddings/oleObject373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72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71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70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9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8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7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6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65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64.bin"/><Relationship Id="rId73" Type="http://schemas.openxmlformats.org/officeDocument/2006/relationships/image" Target="media/image35.wmf"/><Relationship Id="rId729" Type="http://schemas.openxmlformats.org/officeDocument/2006/relationships/image" Target="media/image363.wmf"/><Relationship Id="rId728" Type="http://schemas.openxmlformats.org/officeDocument/2006/relationships/oleObject" Target="embeddings/oleObject363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62.bin"/><Relationship Id="rId725" Type="http://schemas.openxmlformats.org/officeDocument/2006/relationships/image" Target="media/image361.wmf"/><Relationship Id="rId724" Type="http://schemas.openxmlformats.org/officeDocument/2006/relationships/oleObject" Target="embeddings/oleObject361.bin"/><Relationship Id="rId723" Type="http://schemas.openxmlformats.org/officeDocument/2006/relationships/image" Target="media/image360.wmf"/><Relationship Id="rId722" Type="http://schemas.openxmlformats.org/officeDocument/2006/relationships/oleObject" Target="embeddings/oleObject360.bin"/><Relationship Id="rId721" Type="http://schemas.openxmlformats.org/officeDocument/2006/relationships/image" Target="media/image359.wmf"/><Relationship Id="rId720" Type="http://schemas.openxmlformats.org/officeDocument/2006/relationships/oleObject" Target="embeddings/oleObject359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58.wmf"/><Relationship Id="rId718" Type="http://schemas.openxmlformats.org/officeDocument/2006/relationships/oleObject" Target="embeddings/oleObject358.bin"/><Relationship Id="rId717" Type="http://schemas.openxmlformats.org/officeDocument/2006/relationships/image" Target="media/image357.wmf"/><Relationship Id="rId716" Type="http://schemas.openxmlformats.org/officeDocument/2006/relationships/oleObject" Target="embeddings/oleObject357.bin"/><Relationship Id="rId715" Type="http://schemas.openxmlformats.org/officeDocument/2006/relationships/image" Target="media/image356.wmf"/><Relationship Id="rId714" Type="http://schemas.openxmlformats.org/officeDocument/2006/relationships/oleObject" Target="embeddings/oleObject356.bin"/><Relationship Id="rId713" Type="http://schemas.openxmlformats.org/officeDocument/2006/relationships/image" Target="media/image355.wmf"/><Relationship Id="rId712" Type="http://schemas.openxmlformats.org/officeDocument/2006/relationships/oleObject" Target="embeddings/oleObject355.bin"/><Relationship Id="rId711" Type="http://schemas.openxmlformats.org/officeDocument/2006/relationships/image" Target="media/image354.wmf"/><Relationship Id="rId710" Type="http://schemas.openxmlformats.org/officeDocument/2006/relationships/oleObject" Target="embeddings/oleObject354.bin"/><Relationship Id="rId71" Type="http://schemas.openxmlformats.org/officeDocument/2006/relationships/image" Target="media/image34.wmf"/><Relationship Id="rId709" Type="http://schemas.openxmlformats.org/officeDocument/2006/relationships/image" Target="media/image353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52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51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50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9.wmf"/><Relationship Id="rId700" Type="http://schemas.openxmlformats.org/officeDocument/2006/relationships/oleObject" Target="embeddings/oleObject349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48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7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6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5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4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3.wmf"/><Relationship Id="rId689" Type="http://schemas.openxmlformats.org/officeDocument/2006/relationships/image" Target="media/image343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2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41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40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9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8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7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6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5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4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3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2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1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30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9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e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e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image" Target="media/image23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e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e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e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1</Pages>
  <Words>4320</Words>
  <Characters>4369</Characters>
  <Lines>164</Lines>
  <Paragraphs>46</Paragraphs>
  <TotalTime>427</TotalTime>
  <ScaleCrop>false</ScaleCrop>
  <LinksUpToDate>false</LinksUpToDate>
  <CharactersWithSpaces>4574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2:55:00Z</dcterms:created>
  <dc:creator>BA02109089</dc:creator>
  <cp:lastModifiedBy>一</cp:lastModifiedBy>
  <cp:lastPrinted>2020-03-18T09:27:00Z</cp:lastPrinted>
  <dcterms:modified xsi:type="dcterms:W3CDTF">2022-07-01T18:46:46Z</dcterms:modified>
  <cp:revision>3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D6B655291B88407885784603A63669BB</vt:lpwstr>
  </property>
</Properties>
</file>